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E4690" w:rsidRPr="005E67D0" w:rsidRDefault="00CE4690" w:rsidP="00CE4690">
      <w:pPr>
        <w:spacing w:before="120"/>
        <w:jc w:val="center"/>
        <w:rPr>
          <w:rFonts w:cs="Times New Roman"/>
          <w:szCs w:val="28"/>
        </w:rPr>
      </w:pPr>
      <w:r w:rsidRPr="005E67D0">
        <w:rPr>
          <w:rFonts w:cs="Times New Roman"/>
          <w:noProof/>
          <w:szCs w:val="28"/>
          <w:lang w:eastAsia="ru-RU"/>
        </w:rPr>
        <w:drawing>
          <wp:inline distT="0" distB="0" distL="0" distR="0" wp14:anchorId="48AC74CC" wp14:editId="1B0991F9">
            <wp:extent cx="600075" cy="600075"/>
            <wp:effectExtent l="0" t="0" r="9525" b="9525"/>
            <wp:docPr id="1" name="Рисунок 1" descr="https://www.mirea.ru/upload/medialibrary/f56/gerb_sini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https://www.mirea.ru/upload/medialibrary/f56/gerb_siniy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4690" w:rsidRPr="005E67D0" w:rsidRDefault="00CE4690" w:rsidP="00CE4690">
      <w:pPr>
        <w:spacing w:before="120" w:line="240" w:lineRule="auto"/>
        <w:jc w:val="center"/>
        <w:rPr>
          <w:rFonts w:cs="Times New Roman"/>
          <w:szCs w:val="28"/>
        </w:rPr>
      </w:pPr>
      <w:r w:rsidRPr="005E67D0">
        <w:rPr>
          <w:rFonts w:cs="Times New Roman"/>
          <w:szCs w:val="28"/>
        </w:rPr>
        <w:t>МИНОБРНАУКИ РОССИИ</w:t>
      </w:r>
    </w:p>
    <w:p w:rsidR="00CE4690" w:rsidRPr="005E67D0" w:rsidRDefault="00CE4690" w:rsidP="00CE4690">
      <w:pPr>
        <w:spacing w:before="120" w:line="240" w:lineRule="auto"/>
        <w:jc w:val="center"/>
        <w:rPr>
          <w:rFonts w:cs="Times New Roman"/>
          <w:szCs w:val="28"/>
        </w:rPr>
      </w:pPr>
      <w:r w:rsidRPr="005E67D0">
        <w:rPr>
          <w:rFonts w:cs="Times New Roman"/>
          <w:szCs w:val="28"/>
        </w:rPr>
        <w:t>Федеральное государственное бюджетное образовательное учреждение высшего образования</w:t>
      </w:r>
    </w:p>
    <w:p w:rsidR="00CE4690" w:rsidRPr="005E67D0" w:rsidRDefault="00CE4690" w:rsidP="00CE4690">
      <w:pPr>
        <w:spacing w:before="120" w:line="240" w:lineRule="auto"/>
        <w:jc w:val="center"/>
        <w:rPr>
          <w:rFonts w:cs="Times New Roman"/>
          <w:b/>
          <w:szCs w:val="28"/>
        </w:rPr>
      </w:pPr>
      <w:r w:rsidRPr="005E67D0">
        <w:rPr>
          <w:rFonts w:cs="Times New Roman"/>
          <w:b/>
          <w:szCs w:val="28"/>
        </w:rPr>
        <w:t>«Российский технологический университет»</w:t>
      </w:r>
    </w:p>
    <w:p w:rsidR="00CE4690" w:rsidRPr="005E67D0" w:rsidRDefault="00CE4690" w:rsidP="00CE4690">
      <w:pPr>
        <w:spacing w:before="120" w:line="240" w:lineRule="auto"/>
        <w:jc w:val="center"/>
        <w:rPr>
          <w:rFonts w:cs="Times New Roman"/>
          <w:b/>
          <w:szCs w:val="28"/>
        </w:rPr>
      </w:pPr>
      <w:r w:rsidRPr="005E67D0">
        <w:rPr>
          <w:rFonts w:cs="Times New Roman"/>
          <w:b/>
          <w:szCs w:val="28"/>
        </w:rPr>
        <w:t>МИРЭА</w:t>
      </w:r>
    </w:p>
    <w:p w:rsidR="00CE4690" w:rsidRPr="005E67D0" w:rsidRDefault="00CE4690" w:rsidP="00CE4690">
      <w:pPr>
        <w:spacing w:before="120" w:line="240" w:lineRule="auto"/>
        <w:jc w:val="center"/>
        <w:rPr>
          <w:rFonts w:cs="Times New Roman"/>
          <w:szCs w:val="28"/>
        </w:rPr>
      </w:pPr>
      <w:r w:rsidRPr="005E67D0">
        <w:rPr>
          <w:rFonts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5931CB75" wp14:editId="665724B6">
                <wp:simplePos x="0" y="0"/>
                <wp:positionH relativeFrom="column">
                  <wp:posOffset>-635</wp:posOffset>
                </wp:positionH>
                <wp:positionV relativeFrom="paragraph">
                  <wp:posOffset>205740</wp:posOffset>
                </wp:positionV>
                <wp:extent cx="6091555" cy="0"/>
                <wp:effectExtent l="0" t="0" r="23495" b="19050"/>
                <wp:wrapTopAndBottom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091555" cy="0"/>
                        </a:xfrm>
                        <a:prstGeom prst="line">
                          <a:avLst/>
                        </a:prstGeom>
                        <a:ln w="3240">
                          <a:solidFill>
                            <a:schemeClr val="tx1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96AAC5F" id="Прямая соединительная линия 2" o:spid="_x0000_s1026" style="position:absolute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.05pt,16.2pt" to="479.6pt,1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" strokecolor="black [3213]" strokeweight=".09mm">
                <w10:wrap type="topAndBottom"/>
              </v:line>
            </w:pict>
          </mc:Fallback>
        </mc:AlternateContent>
      </w:r>
    </w:p>
    <w:p w:rsidR="00CE4690" w:rsidRPr="005E67D0" w:rsidRDefault="00CE4690" w:rsidP="00CE4690">
      <w:pPr>
        <w:spacing w:before="120" w:line="240" w:lineRule="auto"/>
        <w:jc w:val="center"/>
        <w:rPr>
          <w:rFonts w:cs="Times New Roman"/>
          <w:szCs w:val="28"/>
        </w:rPr>
      </w:pPr>
      <w:r w:rsidRPr="005E67D0">
        <w:rPr>
          <w:rFonts w:cs="Times New Roman"/>
          <w:szCs w:val="28"/>
        </w:rPr>
        <w:t>Институт кибернетики</w:t>
      </w:r>
    </w:p>
    <w:p w:rsidR="00CE4690" w:rsidRPr="005E67D0" w:rsidRDefault="00CE4690" w:rsidP="00CE4690">
      <w:pPr>
        <w:spacing w:before="120"/>
        <w:jc w:val="center"/>
        <w:rPr>
          <w:rFonts w:cs="Times New Roman"/>
          <w:b/>
          <w:szCs w:val="28"/>
        </w:rPr>
      </w:pPr>
      <w:r w:rsidRPr="005E67D0">
        <w:rPr>
          <w:rFonts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382858D2" wp14:editId="7EE4500B">
                <wp:simplePos x="0" y="0"/>
                <wp:positionH relativeFrom="column">
                  <wp:posOffset>3810</wp:posOffset>
                </wp:positionH>
                <wp:positionV relativeFrom="paragraph">
                  <wp:posOffset>313690</wp:posOffset>
                </wp:positionV>
                <wp:extent cx="6091555" cy="0"/>
                <wp:effectExtent l="0" t="0" r="23495" b="19050"/>
                <wp:wrapTopAndBottom/>
                <wp:docPr id="3" name="Прямая соединительная линия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091555" cy="0"/>
                        </a:xfrm>
                        <a:prstGeom prst="line">
                          <a:avLst/>
                        </a:prstGeom>
                        <a:ln w="3240">
                          <a:solidFill>
                            <a:schemeClr val="tx1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F5826CE" id="Прямая соединительная линия 3" o:spid="_x0000_s1026" style="position:absolute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.3pt,24.7pt" to="479.95pt,2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" strokecolor="black [3213]" strokeweight=".09mm">
                <w10:wrap type="topAndBottom"/>
              </v:line>
            </w:pict>
          </mc:Fallback>
        </mc:AlternateContent>
      </w:r>
      <w:r w:rsidRPr="005E67D0">
        <w:rPr>
          <w:rFonts w:cs="Times New Roman"/>
          <w:b/>
          <w:szCs w:val="28"/>
        </w:rPr>
        <w:t>Кафедра информационной безопасности</w:t>
      </w:r>
    </w:p>
    <w:p w:rsidR="00CE4690" w:rsidRPr="005E67D0" w:rsidRDefault="00CE4690" w:rsidP="00CE4690">
      <w:pPr>
        <w:spacing w:before="120" w:line="240" w:lineRule="auto"/>
        <w:jc w:val="center"/>
        <w:rPr>
          <w:rFonts w:cs="Times New Roman"/>
          <w:b/>
          <w:bCs/>
          <w:szCs w:val="28"/>
        </w:rPr>
      </w:pPr>
    </w:p>
    <w:p w:rsidR="00CE4690" w:rsidRPr="005E67D0" w:rsidRDefault="00CE4690" w:rsidP="00CE4690">
      <w:pPr>
        <w:spacing w:before="120" w:line="240" w:lineRule="auto"/>
        <w:jc w:val="center"/>
        <w:rPr>
          <w:rFonts w:cs="Times New Roman"/>
          <w:bCs/>
          <w:szCs w:val="28"/>
        </w:rPr>
      </w:pPr>
      <w:r w:rsidRPr="005E67D0">
        <w:rPr>
          <w:rFonts w:cs="Times New Roman"/>
          <w:bCs/>
          <w:szCs w:val="28"/>
        </w:rPr>
        <w:t>ОТЧЕТ ПО ЛАБОРАТОРНОЙ РАБОТЕ №</w:t>
      </w:r>
      <w:r w:rsidR="004E7910">
        <w:rPr>
          <w:rFonts w:cs="Times New Roman"/>
          <w:bCs/>
          <w:szCs w:val="28"/>
        </w:rPr>
        <w:t>5</w:t>
      </w:r>
    </w:p>
    <w:p w:rsidR="00CE4690" w:rsidRPr="005E67D0" w:rsidRDefault="00CE4690" w:rsidP="00CE4690">
      <w:pPr>
        <w:spacing w:before="120" w:line="240" w:lineRule="auto"/>
        <w:jc w:val="center"/>
        <w:rPr>
          <w:rFonts w:cs="Times New Roman"/>
          <w:bCs/>
          <w:szCs w:val="28"/>
        </w:rPr>
      </w:pPr>
      <w:r w:rsidRPr="005E67D0">
        <w:rPr>
          <w:rFonts w:cs="Times New Roman"/>
          <w:bCs/>
          <w:szCs w:val="28"/>
        </w:rPr>
        <w:t>по дисциплине</w:t>
      </w:r>
    </w:p>
    <w:p w:rsidR="00CE4690" w:rsidRPr="005E67D0" w:rsidRDefault="00CE4690" w:rsidP="00CE4690">
      <w:pPr>
        <w:spacing w:before="120" w:line="240" w:lineRule="auto"/>
        <w:jc w:val="center"/>
        <w:rPr>
          <w:rFonts w:cs="Times New Roman"/>
          <w:bCs/>
          <w:szCs w:val="28"/>
        </w:rPr>
      </w:pPr>
      <w:r w:rsidRPr="005E67D0">
        <w:rPr>
          <w:rFonts w:cs="Times New Roman"/>
          <w:bCs/>
          <w:szCs w:val="28"/>
        </w:rPr>
        <w:t>«Криптографические протоколы»</w:t>
      </w:r>
    </w:p>
    <w:p w:rsidR="00CE4690" w:rsidRPr="005E67D0" w:rsidRDefault="00CE4690" w:rsidP="00CE4690">
      <w:pPr>
        <w:spacing w:before="120" w:line="240" w:lineRule="auto"/>
        <w:jc w:val="center"/>
        <w:rPr>
          <w:rFonts w:cs="Times New Roman"/>
          <w:bCs/>
          <w:szCs w:val="28"/>
        </w:rPr>
      </w:pPr>
    </w:p>
    <w:p w:rsidR="00CE4690" w:rsidRPr="005E67D0" w:rsidRDefault="00CE4690" w:rsidP="00CE4690">
      <w:pPr>
        <w:spacing w:before="120" w:line="240" w:lineRule="auto"/>
        <w:jc w:val="center"/>
        <w:rPr>
          <w:rFonts w:cs="Times New Roman"/>
          <w:bCs/>
          <w:szCs w:val="28"/>
        </w:rPr>
      </w:pPr>
      <w:r w:rsidRPr="005E67D0">
        <w:rPr>
          <w:rFonts w:cs="Times New Roman"/>
          <w:bCs/>
          <w:szCs w:val="28"/>
        </w:rPr>
        <w:t>На тему:</w:t>
      </w:r>
    </w:p>
    <w:p w:rsidR="00CE4690" w:rsidRPr="005E67D0" w:rsidRDefault="00CE4690" w:rsidP="00CE4690">
      <w:pPr>
        <w:spacing w:before="120" w:line="240" w:lineRule="auto"/>
        <w:jc w:val="center"/>
        <w:rPr>
          <w:rFonts w:cs="Times New Roman"/>
          <w:b/>
          <w:bCs/>
          <w:szCs w:val="28"/>
        </w:rPr>
      </w:pPr>
      <w:r w:rsidRPr="005E67D0">
        <w:rPr>
          <w:rFonts w:cs="Times New Roman"/>
          <w:b/>
          <w:bCs/>
          <w:szCs w:val="28"/>
        </w:rPr>
        <w:t>«Реализация</w:t>
      </w:r>
      <w:r>
        <w:rPr>
          <w:rFonts w:cs="Times New Roman"/>
          <w:b/>
          <w:bCs/>
          <w:szCs w:val="28"/>
        </w:rPr>
        <w:t xml:space="preserve"> криптографического протокола. </w:t>
      </w:r>
      <w:r w:rsidRPr="00CE4690">
        <w:rPr>
          <w:rFonts w:cs="Times New Roman"/>
          <w:b/>
          <w:bCs/>
          <w:szCs w:val="28"/>
        </w:rPr>
        <w:t xml:space="preserve">                                     </w:t>
      </w:r>
      <w:r>
        <w:rPr>
          <w:rFonts w:cs="Times New Roman"/>
          <w:b/>
          <w:bCs/>
          <w:szCs w:val="28"/>
        </w:rPr>
        <w:t xml:space="preserve">Протокол защиты сетевого трафика </w:t>
      </w:r>
      <w:r>
        <w:rPr>
          <w:rFonts w:cs="Times New Roman"/>
          <w:b/>
          <w:bCs/>
          <w:szCs w:val="28"/>
          <w:lang w:val="en-US"/>
        </w:rPr>
        <w:t>TLS</w:t>
      </w:r>
      <w:r w:rsidRPr="005E67D0">
        <w:rPr>
          <w:rFonts w:cs="Times New Roman"/>
          <w:b/>
          <w:bCs/>
          <w:szCs w:val="28"/>
        </w:rPr>
        <w:t>»</w:t>
      </w:r>
    </w:p>
    <w:p w:rsidR="00CE4690" w:rsidRPr="005E67D0" w:rsidRDefault="00CE4690" w:rsidP="00CE4690">
      <w:pPr>
        <w:spacing w:before="120" w:line="240" w:lineRule="auto"/>
        <w:jc w:val="right"/>
        <w:rPr>
          <w:rFonts w:cs="Times New Roman"/>
          <w:b/>
          <w:bCs/>
          <w:szCs w:val="28"/>
        </w:rPr>
      </w:pPr>
    </w:p>
    <w:p w:rsidR="00CE4690" w:rsidRPr="005E67D0" w:rsidRDefault="00CE4690" w:rsidP="00CE4690">
      <w:pPr>
        <w:spacing w:before="120" w:line="240" w:lineRule="auto"/>
        <w:jc w:val="right"/>
        <w:rPr>
          <w:rFonts w:cs="Times New Roman"/>
          <w:b/>
          <w:bCs/>
          <w:szCs w:val="28"/>
        </w:rPr>
      </w:pPr>
    </w:p>
    <w:p w:rsidR="00CE4690" w:rsidRPr="005E67D0" w:rsidRDefault="00CE4690" w:rsidP="00CE4690">
      <w:pPr>
        <w:spacing w:before="120" w:line="240" w:lineRule="auto"/>
        <w:jc w:val="right"/>
        <w:rPr>
          <w:rFonts w:cs="Times New Roman"/>
          <w:b/>
          <w:bCs/>
          <w:szCs w:val="28"/>
        </w:rPr>
      </w:pPr>
    </w:p>
    <w:p w:rsidR="00CE4690" w:rsidRPr="005E67D0" w:rsidRDefault="00CE4690" w:rsidP="00CE4690">
      <w:pPr>
        <w:spacing w:before="120" w:line="240" w:lineRule="auto"/>
        <w:jc w:val="right"/>
        <w:rPr>
          <w:rFonts w:cs="Times New Roman"/>
          <w:b/>
          <w:bCs/>
          <w:szCs w:val="28"/>
        </w:rPr>
      </w:pPr>
      <w:r w:rsidRPr="005E67D0">
        <w:rPr>
          <w:rFonts w:cs="Times New Roman"/>
          <w:b/>
          <w:bCs/>
          <w:szCs w:val="28"/>
        </w:rPr>
        <w:t>Подготовил</w:t>
      </w:r>
    </w:p>
    <w:p w:rsidR="00CE4690" w:rsidRPr="005E67D0" w:rsidRDefault="00CE4690" w:rsidP="00CE4690">
      <w:pPr>
        <w:spacing w:before="120" w:line="240" w:lineRule="auto"/>
        <w:jc w:val="right"/>
        <w:rPr>
          <w:rFonts w:cs="Times New Roman"/>
          <w:szCs w:val="28"/>
        </w:rPr>
      </w:pPr>
      <w:r w:rsidRPr="005E67D0">
        <w:rPr>
          <w:rFonts w:cs="Times New Roman"/>
          <w:szCs w:val="28"/>
        </w:rPr>
        <w:t>студент группы ККСО</w:t>
      </w:r>
      <w:r w:rsidRPr="005E67D0">
        <w:rPr>
          <w:rFonts w:cs="Times New Roman"/>
          <w:szCs w:val="28"/>
        </w:rPr>
        <w:sym w:font="Symbol" w:char="F02D"/>
      </w:r>
      <w:r w:rsidRPr="005E67D0">
        <w:rPr>
          <w:rFonts w:cs="Times New Roman"/>
          <w:szCs w:val="28"/>
        </w:rPr>
        <w:t>01</w:t>
      </w:r>
      <w:r w:rsidRPr="005E67D0">
        <w:rPr>
          <w:rFonts w:cs="Times New Roman"/>
          <w:szCs w:val="28"/>
        </w:rPr>
        <w:sym w:font="Symbol" w:char="F02D"/>
      </w:r>
      <w:r w:rsidRPr="005E67D0">
        <w:rPr>
          <w:rFonts w:cs="Times New Roman"/>
          <w:szCs w:val="28"/>
        </w:rPr>
        <w:t>14 А.С. Першин</w:t>
      </w:r>
    </w:p>
    <w:p w:rsidR="00CE4690" w:rsidRPr="005E67D0" w:rsidRDefault="00CE4690" w:rsidP="00CE4690">
      <w:pPr>
        <w:spacing w:before="120" w:line="240" w:lineRule="auto"/>
        <w:jc w:val="right"/>
        <w:rPr>
          <w:rFonts w:cs="Times New Roman"/>
          <w:b/>
          <w:bCs/>
          <w:szCs w:val="28"/>
        </w:rPr>
      </w:pPr>
    </w:p>
    <w:p w:rsidR="00CE4690" w:rsidRPr="005E67D0" w:rsidRDefault="00CE4690" w:rsidP="00CE4690">
      <w:pPr>
        <w:spacing w:before="120" w:line="240" w:lineRule="auto"/>
        <w:jc w:val="right"/>
        <w:rPr>
          <w:rFonts w:cs="Times New Roman"/>
          <w:b/>
          <w:bCs/>
          <w:szCs w:val="28"/>
        </w:rPr>
      </w:pPr>
    </w:p>
    <w:p w:rsidR="00CE4690" w:rsidRPr="005E67D0" w:rsidRDefault="00CE4690" w:rsidP="00CE4690">
      <w:pPr>
        <w:spacing w:before="120" w:line="240" w:lineRule="auto"/>
        <w:jc w:val="right"/>
        <w:rPr>
          <w:rFonts w:cs="Times New Roman"/>
          <w:b/>
          <w:bCs/>
          <w:szCs w:val="28"/>
        </w:rPr>
      </w:pPr>
      <w:r w:rsidRPr="005E67D0">
        <w:rPr>
          <w:rFonts w:cs="Times New Roman"/>
          <w:b/>
          <w:bCs/>
          <w:szCs w:val="28"/>
        </w:rPr>
        <w:t>Руководитель работы</w:t>
      </w:r>
    </w:p>
    <w:p w:rsidR="00CE4690" w:rsidRPr="005E67D0" w:rsidRDefault="00CE4690" w:rsidP="00CE4690">
      <w:pPr>
        <w:spacing w:before="120" w:line="240" w:lineRule="auto"/>
        <w:jc w:val="right"/>
        <w:rPr>
          <w:rFonts w:cs="Times New Roman"/>
          <w:szCs w:val="28"/>
        </w:rPr>
      </w:pPr>
      <w:r w:rsidRPr="005E67D0">
        <w:rPr>
          <w:rFonts w:cs="Times New Roman"/>
          <w:szCs w:val="28"/>
        </w:rPr>
        <w:t>А.П. Никитин</w:t>
      </w:r>
    </w:p>
    <w:p w:rsidR="00CE4690" w:rsidRPr="005E67D0" w:rsidRDefault="00CE4690" w:rsidP="00CE4690">
      <w:pPr>
        <w:spacing w:before="120" w:line="240" w:lineRule="auto"/>
        <w:jc w:val="right"/>
        <w:rPr>
          <w:rFonts w:cs="Times New Roman"/>
          <w:szCs w:val="28"/>
        </w:rPr>
      </w:pPr>
    </w:p>
    <w:p w:rsidR="00CE4690" w:rsidRPr="005E67D0" w:rsidRDefault="00CE4690" w:rsidP="00CE4690">
      <w:pPr>
        <w:spacing w:before="120" w:line="240" w:lineRule="auto"/>
        <w:rPr>
          <w:rFonts w:cs="Times New Roman"/>
          <w:szCs w:val="28"/>
        </w:rPr>
      </w:pPr>
    </w:p>
    <w:p w:rsidR="00CE4690" w:rsidRPr="005E67D0" w:rsidRDefault="00CE4690" w:rsidP="00CE4690">
      <w:pPr>
        <w:spacing w:before="120" w:line="240" w:lineRule="auto"/>
        <w:jc w:val="center"/>
        <w:rPr>
          <w:rFonts w:cs="Times New Roman"/>
          <w:szCs w:val="28"/>
        </w:rPr>
      </w:pPr>
    </w:p>
    <w:p w:rsidR="00CE4690" w:rsidRPr="005E67D0" w:rsidRDefault="00CE4690" w:rsidP="00CE4690">
      <w:pPr>
        <w:spacing w:before="120" w:line="240" w:lineRule="auto"/>
        <w:jc w:val="center"/>
        <w:rPr>
          <w:rFonts w:cs="Times New Roman"/>
          <w:szCs w:val="28"/>
        </w:rPr>
      </w:pPr>
    </w:p>
    <w:p w:rsidR="00CE4690" w:rsidRPr="005E67D0" w:rsidRDefault="00CE4690" w:rsidP="00CE4690">
      <w:pPr>
        <w:spacing w:before="120" w:line="240" w:lineRule="auto"/>
        <w:jc w:val="center"/>
        <w:rPr>
          <w:rFonts w:cs="Times New Roman"/>
          <w:szCs w:val="28"/>
        </w:rPr>
      </w:pPr>
      <w:r w:rsidRPr="005E67D0">
        <w:rPr>
          <w:rFonts w:cs="Times New Roman"/>
          <w:szCs w:val="28"/>
        </w:rPr>
        <w:t>Москва, 2019</w:t>
      </w:r>
    </w:p>
    <w:sdt>
      <w:sdtPr>
        <w:rPr>
          <w:rFonts w:eastAsiaTheme="minorEastAsia" w:cstheme="minorBidi"/>
          <w:szCs w:val="22"/>
          <w:lang w:eastAsia="en-US"/>
        </w:rPr>
        <w:id w:val="-1679042314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6D5D85" w:rsidRDefault="006D5D85" w:rsidP="006D5D85">
          <w:pPr>
            <w:pStyle w:val="a3"/>
            <w:jc w:val="center"/>
          </w:pPr>
          <w:r>
            <w:t>Оглавление</w:t>
          </w:r>
        </w:p>
        <w:p w:rsidR="00994773" w:rsidRDefault="006D5D85" w:rsidP="00994773">
          <w:pPr>
            <w:pStyle w:val="11"/>
            <w:rPr>
              <w:rFonts w:asciiTheme="minorHAnsi" w:hAnsiTheme="minorHAnsi"/>
              <w:noProof/>
              <w:sz w:val="22"/>
              <w:lang w:eastAsia="ru-RU"/>
            </w:rPr>
          </w:pPr>
          <w:r w:rsidRPr="006D5D85">
            <w:fldChar w:fldCharType="begin"/>
          </w:r>
          <w:r w:rsidRPr="006D5D85">
            <w:instrText xml:space="preserve"> TOC \o "1-3" \h \z \u </w:instrText>
          </w:r>
          <w:r w:rsidRPr="006D5D85">
            <w:fldChar w:fldCharType="separate"/>
          </w:r>
          <w:hyperlink w:anchor="_Toc9108300" w:history="1">
            <w:r w:rsidR="00994773" w:rsidRPr="00D92A53">
              <w:rPr>
                <w:rStyle w:val="a4"/>
                <w:noProof/>
              </w:rPr>
              <w:t>1.</w:t>
            </w:r>
            <w:r w:rsidR="00994773">
              <w:rPr>
                <w:rFonts w:asciiTheme="minorHAnsi" w:hAnsiTheme="minorHAnsi"/>
                <w:noProof/>
                <w:sz w:val="22"/>
                <w:lang w:eastAsia="ru-RU"/>
              </w:rPr>
              <w:tab/>
            </w:r>
            <w:r w:rsidR="00994773" w:rsidRPr="00D92A53">
              <w:rPr>
                <w:rStyle w:val="a4"/>
                <w:noProof/>
              </w:rPr>
              <w:t>Описание</w:t>
            </w:r>
            <w:r w:rsidR="00994773">
              <w:rPr>
                <w:noProof/>
                <w:webHidden/>
              </w:rPr>
              <w:tab/>
            </w:r>
            <w:r w:rsidR="00994773">
              <w:rPr>
                <w:noProof/>
                <w:webHidden/>
              </w:rPr>
              <w:fldChar w:fldCharType="begin"/>
            </w:r>
            <w:r w:rsidR="00994773">
              <w:rPr>
                <w:noProof/>
                <w:webHidden/>
              </w:rPr>
              <w:instrText xml:space="preserve"> PAGEREF _Toc9108300 \h </w:instrText>
            </w:r>
            <w:r w:rsidR="00994773">
              <w:rPr>
                <w:noProof/>
                <w:webHidden/>
              </w:rPr>
            </w:r>
            <w:r w:rsidR="00994773">
              <w:rPr>
                <w:noProof/>
                <w:webHidden/>
              </w:rPr>
              <w:fldChar w:fldCharType="separate"/>
            </w:r>
            <w:r w:rsidR="00424C8A">
              <w:rPr>
                <w:noProof/>
                <w:webHidden/>
              </w:rPr>
              <w:t>3</w:t>
            </w:r>
            <w:r w:rsidR="00994773">
              <w:rPr>
                <w:noProof/>
                <w:webHidden/>
              </w:rPr>
              <w:fldChar w:fldCharType="end"/>
            </w:r>
          </w:hyperlink>
        </w:p>
        <w:p w:rsidR="00994773" w:rsidRDefault="00C449A2" w:rsidP="00994773">
          <w:pPr>
            <w:pStyle w:val="11"/>
            <w:rPr>
              <w:rFonts w:asciiTheme="minorHAnsi" w:hAnsiTheme="minorHAnsi"/>
              <w:noProof/>
              <w:sz w:val="22"/>
              <w:lang w:eastAsia="ru-RU"/>
            </w:rPr>
          </w:pPr>
          <w:hyperlink w:anchor="_Toc9108301" w:history="1">
            <w:r w:rsidR="00994773" w:rsidRPr="00D92A53">
              <w:rPr>
                <w:rStyle w:val="a4"/>
                <w:noProof/>
              </w:rPr>
              <w:t>2.</w:t>
            </w:r>
            <w:r w:rsidR="00994773">
              <w:rPr>
                <w:rFonts w:asciiTheme="minorHAnsi" w:hAnsiTheme="minorHAnsi"/>
                <w:noProof/>
                <w:sz w:val="22"/>
                <w:lang w:eastAsia="ru-RU"/>
              </w:rPr>
              <w:tab/>
            </w:r>
            <w:r w:rsidR="00994773" w:rsidRPr="00D92A53">
              <w:rPr>
                <w:rStyle w:val="a4"/>
                <w:noProof/>
              </w:rPr>
              <w:t xml:space="preserve">Принцип работы протокола </w:t>
            </w:r>
            <w:r w:rsidR="00994773" w:rsidRPr="00D92A53">
              <w:rPr>
                <w:rStyle w:val="a4"/>
                <w:noProof/>
                <w:lang w:val="en-US"/>
              </w:rPr>
              <w:t>SSL</w:t>
            </w:r>
            <w:r w:rsidR="00994773" w:rsidRPr="00D92A53">
              <w:rPr>
                <w:rStyle w:val="a4"/>
                <w:noProof/>
              </w:rPr>
              <w:t>/</w:t>
            </w:r>
            <w:r w:rsidR="00994773" w:rsidRPr="00D92A53">
              <w:rPr>
                <w:rStyle w:val="a4"/>
                <w:noProof/>
                <w:lang w:val="en-US"/>
              </w:rPr>
              <w:t>TLS</w:t>
            </w:r>
            <w:r w:rsidR="00994773">
              <w:rPr>
                <w:noProof/>
                <w:webHidden/>
              </w:rPr>
              <w:tab/>
            </w:r>
            <w:r w:rsidR="00994773">
              <w:rPr>
                <w:noProof/>
                <w:webHidden/>
              </w:rPr>
              <w:fldChar w:fldCharType="begin"/>
            </w:r>
            <w:r w:rsidR="00994773">
              <w:rPr>
                <w:noProof/>
                <w:webHidden/>
              </w:rPr>
              <w:instrText xml:space="preserve"> PAGEREF _Toc9108301 \h </w:instrText>
            </w:r>
            <w:r w:rsidR="00994773">
              <w:rPr>
                <w:noProof/>
                <w:webHidden/>
              </w:rPr>
            </w:r>
            <w:r w:rsidR="00994773">
              <w:rPr>
                <w:noProof/>
                <w:webHidden/>
              </w:rPr>
              <w:fldChar w:fldCharType="separate"/>
            </w:r>
            <w:r w:rsidR="00424C8A">
              <w:rPr>
                <w:noProof/>
                <w:webHidden/>
              </w:rPr>
              <w:t>4</w:t>
            </w:r>
            <w:r w:rsidR="00994773">
              <w:rPr>
                <w:noProof/>
                <w:webHidden/>
              </w:rPr>
              <w:fldChar w:fldCharType="end"/>
            </w:r>
          </w:hyperlink>
        </w:p>
        <w:p w:rsidR="00994773" w:rsidRDefault="00C449A2" w:rsidP="00994773">
          <w:pPr>
            <w:pStyle w:val="11"/>
            <w:rPr>
              <w:rFonts w:asciiTheme="minorHAnsi" w:hAnsiTheme="minorHAnsi"/>
              <w:noProof/>
              <w:sz w:val="22"/>
              <w:lang w:eastAsia="ru-RU"/>
            </w:rPr>
          </w:pPr>
          <w:hyperlink w:anchor="_Toc9108302" w:history="1">
            <w:r w:rsidR="00994773" w:rsidRPr="00D92A53">
              <w:rPr>
                <w:rStyle w:val="a4"/>
                <w:noProof/>
              </w:rPr>
              <w:t>3.</w:t>
            </w:r>
            <w:r w:rsidR="00994773">
              <w:rPr>
                <w:rFonts w:asciiTheme="minorHAnsi" w:hAnsiTheme="minorHAnsi"/>
                <w:noProof/>
                <w:sz w:val="22"/>
                <w:lang w:eastAsia="ru-RU"/>
              </w:rPr>
              <w:tab/>
            </w:r>
            <w:r w:rsidR="00994773" w:rsidRPr="00D92A53">
              <w:rPr>
                <w:rStyle w:val="a4"/>
                <w:noProof/>
              </w:rPr>
              <w:t xml:space="preserve">Реализация протокола на основе принципов </w:t>
            </w:r>
            <w:r w:rsidR="00994773" w:rsidRPr="00D92A53">
              <w:rPr>
                <w:rStyle w:val="a4"/>
                <w:noProof/>
                <w:lang w:val="en-US"/>
              </w:rPr>
              <w:t>SSL</w:t>
            </w:r>
            <w:r w:rsidR="00994773" w:rsidRPr="00D92A53">
              <w:rPr>
                <w:rStyle w:val="a4"/>
                <w:noProof/>
              </w:rPr>
              <w:t>/</w:t>
            </w:r>
            <w:r w:rsidR="00994773" w:rsidRPr="00D92A53">
              <w:rPr>
                <w:rStyle w:val="a4"/>
                <w:noProof/>
                <w:lang w:val="en-US"/>
              </w:rPr>
              <w:t>TLS</w:t>
            </w:r>
            <w:r w:rsidR="00994773">
              <w:rPr>
                <w:noProof/>
                <w:webHidden/>
              </w:rPr>
              <w:tab/>
            </w:r>
            <w:r w:rsidR="00994773">
              <w:rPr>
                <w:noProof/>
                <w:webHidden/>
              </w:rPr>
              <w:fldChar w:fldCharType="begin"/>
            </w:r>
            <w:r w:rsidR="00994773">
              <w:rPr>
                <w:noProof/>
                <w:webHidden/>
              </w:rPr>
              <w:instrText xml:space="preserve"> PAGEREF _Toc9108302 \h </w:instrText>
            </w:r>
            <w:r w:rsidR="00994773">
              <w:rPr>
                <w:noProof/>
                <w:webHidden/>
              </w:rPr>
            </w:r>
            <w:r w:rsidR="00994773">
              <w:rPr>
                <w:noProof/>
                <w:webHidden/>
              </w:rPr>
              <w:fldChar w:fldCharType="separate"/>
            </w:r>
            <w:r w:rsidR="00424C8A">
              <w:rPr>
                <w:noProof/>
                <w:webHidden/>
              </w:rPr>
              <w:t>5</w:t>
            </w:r>
            <w:r w:rsidR="00994773">
              <w:rPr>
                <w:noProof/>
                <w:webHidden/>
              </w:rPr>
              <w:fldChar w:fldCharType="end"/>
            </w:r>
          </w:hyperlink>
        </w:p>
        <w:p w:rsidR="00994773" w:rsidRDefault="00C449A2" w:rsidP="00994773">
          <w:pPr>
            <w:pStyle w:val="11"/>
            <w:rPr>
              <w:rFonts w:asciiTheme="minorHAnsi" w:hAnsiTheme="minorHAnsi"/>
              <w:noProof/>
              <w:sz w:val="22"/>
              <w:lang w:eastAsia="ru-RU"/>
            </w:rPr>
          </w:pPr>
          <w:hyperlink w:anchor="_Toc9108303" w:history="1">
            <w:r w:rsidR="00994773" w:rsidRPr="00D92A53">
              <w:rPr>
                <w:rStyle w:val="a4"/>
                <w:noProof/>
              </w:rPr>
              <w:t>4.</w:t>
            </w:r>
            <w:r w:rsidR="00994773">
              <w:rPr>
                <w:rFonts w:asciiTheme="minorHAnsi" w:hAnsiTheme="minorHAnsi"/>
                <w:noProof/>
                <w:sz w:val="22"/>
                <w:lang w:eastAsia="ru-RU"/>
              </w:rPr>
              <w:tab/>
            </w:r>
            <w:r w:rsidR="00994773" w:rsidRPr="00D92A53">
              <w:rPr>
                <w:rStyle w:val="a4"/>
                <w:noProof/>
              </w:rPr>
              <w:t>Свойства, характеризующие безопасность протокола</w:t>
            </w:r>
            <w:r w:rsidR="00994773">
              <w:rPr>
                <w:noProof/>
                <w:webHidden/>
              </w:rPr>
              <w:tab/>
            </w:r>
            <w:r w:rsidR="00994773">
              <w:rPr>
                <w:noProof/>
                <w:webHidden/>
              </w:rPr>
              <w:fldChar w:fldCharType="begin"/>
            </w:r>
            <w:r w:rsidR="00994773">
              <w:rPr>
                <w:noProof/>
                <w:webHidden/>
              </w:rPr>
              <w:instrText xml:space="preserve"> PAGEREF _Toc9108303 \h </w:instrText>
            </w:r>
            <w:r w:rsidR="00994773">
              <w:rPr>
                <w:noProof/>
                <w:webHidden/>
              </w:rPr>
            </w:r>
            <w:r w:rsidR="00994773">
              <w:rPr>
                <w:noProof/>
                <w:webHidden/>
              </w:rPr>
              <w:fldChar w:fldCharType="separate"/>
            </w:r>
            <w:r w:rsidR="00424C8A">
              <w:rPr>
                <w:noProof/>
                <w:webHidden/>
              </w:rPr>
              <w:t>11</w:t>
            </w:r>
            <w:r w:rsidR="00994773">
              <w:rPr>
                <w:noProof/>
                <w:webHidden/>
              </w:rPr>
              <w:fldChar w:fldCharType="end"/>
            </w:r>
          </w:hyperlink>
        </w:p>
        <w:p w:rsidR="00994773" w:rsidRDefault="00C449A2" w:rsidP="00994773">
          <w:pPr>
            <w:pStyle w:val="11"/>
            <w:rPr>
              <w:rFonts w:asciiTheme="minorHAnsi" w:hAnsiTheme="minorHAnsi"/>
              <w:noProof/>
              <w:sz w:val="22"/>
              <w:lang w:eastAsia="ru-RU"/>
            </w:rPr>
          </w:pPr>
          <w:hyperlink w:anchor="_Toc9108304" w:history="1">
            <w:r w:rsidR="00994773" w:rsidRPr="00D92A53">
              <w:rPr>
                <w:rStyle w:val="a4"/>
                <w:noProof/>
              </w:rPr>
              <w:t>5.</w:t>
            </w:r>
            <w:r w:rsidR="00994773">
              <w:rPr>
                <w:rFonts w:asciiTheme="minorHAnsi" w:hAnsiTheme="minorHAnsi"/>
                <w:noProof/>
                <w:sz w:val="22"/>
                <w:lang w:eastAsia="ru-RU"/>
              </w:rPr>
              <w:tab/>
            </w:r>
            <w:r w:rsidR="00994773" w:rsidRPr="00D92A53">
              <w:rPr>
                <w:rStyle w:val="a4"/>
                <w:noProof/>
              </w:rPr>
              <w:t>Результаты реализации протокола</w:t>
            </w:r>
            <w:r w:rsidR="00994773">
              <w:rPr>
                <w:noProof/>
                <w:webHidden/>
              </w:rPr>
              <w:tab/>
            </w:r>
            <w:r w:rsidR="00994773">
              <w:rPr>
                <w:noProof/>
                <w:webHidden/>
              </w:rPr>
              <w:fldChar w:fldCharType="begin"/>
            </w:r>
            <w:r w:rsidR="00994773">
              <w:rPr>
                <w:noProof/>
                <w:webHidden/>
              </w:rPr>
              <w:instrText xml:space="preserve"> PAGEREF _Toc9108304 \h </w:instrText>
            </w:r>
            <w:r w:rsidR="00994773">
              <w:rPr>
                <w:noProof/>
                <w:webHidden/>
              </w:rPr>
            </w:r>
            <w:r w:rsidR="00994773">
              <w:rPr>
                <w:noProof/>
                <w:webHidden/>
              </w:rPr>
              <w:fldChar w:fldCharType="separate"/>
            </w:r>
            <w:r w:rsidR="00424C8A">
              <w:rPr>
                <w:noProof/>
                <w:webHidden/>
              </w:rPr>
              <w:t>12</w:t>
            </w:r>
            <w:r w:rsidR="00994773">
              <w:rPr>
                <w:noProof/>
                <w:webHidden/>
              </w:rPr>
              <w:fldChar w:fldCharType="end"/>
            </w:r>
          </w:hyperlink>
        </w:p>
        <w:p w:rsidR="00994773" w:rsidRDefault="00C449A2" w:rsidP="00994773">
          <w:pPr>
            <w:pStyle w:val="11"/>
            <w:rPr>
              <w:rFonts w:asciiTheme="minorHAnsi" w:hAnsiTheme="minorHAnsi"/>
              <w:noProof/>
              <w:sz w:val="22"/>
              <w:lang w:eastAsia="ru-RU"/>
            </w:rPr>
          </w:pPr>
          <w:hyperlink w:anchor="_Toc9108305" w:history="1">
            <w:r w:rsidR="00994773" w:rsidRPr="00D92A53">
              <w:rPr>
                <w:rStyle w:val="a4"/>
                <w:noProof/>
              </w:rPr>
              <w:t>Литература</w:t>
            </w:r>
            <w:r w:rsidR="00994773">
              <w:rPr>
                <w:noProof/>
                <w:webHidden/>
              </w:rPr>
              <w:tab/>
            </w:r>
            <w:r w:rsidR="00994773">
              <w:rPr>
                <w:noProof/>
                <w:webHidden/>
              </w:rPr>
              <w:fldChar w:fldCharType="begin"/>
            </w:r>
            <w:r w:rsidR="00994773">
              <w:rPr>
                <w:noProof/>
                <w:webHidden/>
              </w:rPr>
              <w:instrText xml:space="preserve"> PAGEREF _Toc9108305 \h </w:instrText>
            </w:r>
            <w:r w:rsidR="00994773">
              <w:rPr>
                <w:noProof/>
                <w:webHidden/>
              </w:rPr>
            </w:r>
            <w:r w:rsidR="00994773">
              <w:rPr>
                <w:noProof/>
                <w:webHidden/>
              </w:rPr>
              <w:fldChar w:fldCharType="separate"/>
            </w:r>
            <w:r w:rsidR="00424C8A">
              <w:rPr>
                <w:noProof/>
                <w:webHidden/>
              </w:rPr>
              <w:t>13</w:t>
            </w:r>
            <w:r w:rsidR="00994773">
              <w:rPr>
                <w:noProof/>
                <w:webHidden/>
              </w:rPr>
              <w:fldChar w:fldCharType="end"/>
            </w:r>
          </w:hyperlink>
        </w:p>
        <w:p w:rsidR="006D5D85" w:rsidRPr="006D5D85" w:rsidRDefault="006D5D85">
          <w:r w:rsidRPr="006D5D85">
            <w:rPr>
              <w:bCs/>
            </w:rPr>
            <w:fldChar w:fldCharType="end"/>
          </w:r>
        </w:p>
      </w:sdtContent>
    </w:sdt>
    <w:p w:rsidR="009D3A14" w:rsidRDefault="009D3A14"/>
    <w:p w:rsidR="007D7103" w:rsidRDefault="007D7103"/>
    <w:p w:rsidR="007D7103" w:rsidRDefault="007D7103"/>
    <w:p w:rsidR="007D7103" w:rsidRDefault="007D7103"/>
    <w:p w:rsidR="007D7103" w:rsidRDefault="007D7103"/>
    <w:p w:rsidR="007D7103" w:rsidRDefault="007D7103"/>
    <w:p w:rsidR="007D7103" w:rsidRDefault="007D7103"/>
    <w:p w:rsidR="007D7103" w:rsidRDefault="007D7103"/>
    <w:p w:rsidR="007D7103" w:rsidRDefault="007D7103"/>
    <w:p w:rsidR="007D7103" w:rsidRDefault="007D7103"/>
    <w:p w:rsidR="007D7103" w:rsidRDefault="007D7103"/>
    <w:p w:rsidR="007D7103" w:rsidRDefault="007D7103"/>
    <w:p w:rsidR="007D7103" w:rsidRDefault="007D7103"/>
    <w:p w:rsidR="007D7103" w:rsidRDefault="007D7103"/>
    <w:p w:rsidR="007D7103" w:rsidRDefault="007D7103"/>
    <w:p w:rsidR="007D7103" w:rsidRDefault="007D7103"/>
    <w:p w:rsidR="007D7103" w:rsidRDefault="007D7103"/>
    <w:p w:rsidR="007D7103" w:rsidRDefault="007D7103"/>
    <w:p w:rsidR="007D7103" w:rsidRDefault="007D7103"/>
    <w:p w:rsidR="007D7103" w:rsidRDefault="007D7103"/>
    <w:p w:rsidR="007D7103" w:rsidRDefault="007D7103"/>
    <w:p w:rsidR="007D7103" w:rsidRDefault="007D7103"/>
    <w:p w:rsidR="007D7103" w:rsidRDefault="007D7103"/>
    <w:p w:rsidR="007D7103" w:rsidRDefault="007D7103"/>
    <w:p w:rsidR="007D7103" w:rsidRPr="007D7103" w:rsidRDefault="007D7103" w:rsidP="007D7103">
      <w:pPr>
        <w:pStyle w:val="1"/>
        <w:numPr>
          <w:ilvl w:val="0"/>
          <w:numId w:val="2"/>
        </w:numPr>
        <w:spacing w:after="240"/>
        <w:rPr>
          <w:sz w:val="32"/>
        </w:rPr>
      </w:pPr>
      <w:bookmarkStart w:id="0" w:name="_Toc9108300"/>
      <w:r w:rsidRPr="007D7103">
        <w:rPr>
          <w:sz w:val="32"/>
        </w:rPr>
        <w:lastRenderedPageBreak/>
        <w:t>Описание</w:t>
      </w:r>
      <w:bookmarkEnd w:id="0"/>
    </w:p>
    <w:p w:rsidR="007D7103" w:rsidRPr="007D7103" w:rsidRDefault="007D7103" w:rsidP="0009692E">
      <w:r>
        <w:tab/>
      </w:r>
      <w:r w:rsidRPr="007D7103">
        <w:t xml:space="preserve">TLS и SSL упоминаются в последнее время все чаще и чаще, более актуальным становится использование цифровых сертификатов, и даже появились компании, готовые бесплатно предоставлять цифровые сертификаты всем желающим, чтобы гарантировать шифрование трафика между посещаемыми сайтами и браузером клиента. Нужно это, естественно, для безопасности, чтобы никто в сети не мог получить данные, которые передаются от клиента серверу и обратно. </w:t>
      </w:r>
    </w:p>
    <w:p w:rsidR="007D7103" w:rsidRPr="007D7103" w:rsidRDefault="007D7103" w:rsidP="0009692E">
      <w:r>
        <w:tab/>
      </w:r>
      <w:r w:rsidRPr="007D7103">
        <w:t xml:space="preserve">SSL — </w:t>
      </w:r>
      <w:proofErr w:type="spellStart"/>
      <w:r w:rsidRPr="007D7103">
        <w:t>Secure</w:t>
      </w:r>
      <w:proofErr w:type="spellEnd"/>
      <w:r w:rsidRPr="007D7103">
        <w:t xml:space="preserve"> </w:t>
      </w:r>
      <w:proofErr w:type="spellStart"/>
      <w:r w:rsidRPr="007D7103">
        <w:t>Socket</w:t>
      </w:r>
      <w:proofErr w:type="spellEnd"/>
      <w:r w:rsidRPr="007D7103">
        <w:t xml:space="preserve"> </w:t>
      </w:r>
      <w:proofErr w:type="spellStart"/>
      <w:r w:rsidRPr="007D7103">
        <w:t>Layer</w:t>
      </w:r>
      <w:proofErr w:type="spellEnd"/>
      <w:r w:rsidRPr="007D7103">
        <w:t xml:space="preserve">, уровень защищенных сокетов. TLS — </w:t>
      </w:r>
      <w:proofErr w:type="spellStart"/>
      <w:r w:rsidRPr="007D7103">
        <w:t>Transport</w:t>
      </w:r>
      <w:proofErr w:type="spellEnd"/>
      <w:r w:rsidRPr="007D7103">
        <w:t xml:space="preserve"> </w:t>
      </w:r>
      <w:proofErr w:type="spellStart"/>
      <w:r w:rsidRPr="007D7103">
        <w:t>Layer</w:t>
      </w:r>
      <w:proofErr w:type="spellEnd"/>
      <w:r w:rsidRPr="007D7103">
        <w:t xml:space="preserve"> </w:t>
      </w:r>
      <w:proofErr w:type="spellStart"/>
      <w:r w:rsidRPr="007D7103">
        <w:t>Security</w:t>
      </w:r>
      <w:proofErr w:type="spellEnd"/>
      <w:r w:rsidRPr="007D7103">
        <w:t xml:space="preserve">, безопасность транспортного уровня. SSL является более ранней системой, TLS появился позднее, он основан на спецификации SSL 3.0, разработанной компанией </w:t>
      </w:r>
      <w:proofErr w:type="spellStart"/>
      <w:r w:rsidRPr="007D7103">
        <w:t>Netscape</w:t>
      </w:r>
      <w:proofErr w:type="spellEnd"/>
      <w:r w:rsidRPr="007D7103">
        <w:t xml:space="preserve"> </w:t>
      </w:r>
      <w:proofErr w:type="spellStart"/>
      <w:r w:rsidRPr="007D7103">
        <w:t>Communications</w:t>
      </w:r>
      <w:proofErr w:type="spellEnd"/>
      <w:r w:rsidRPr="007D7103">
        <w:t>. Тем не менее, задача у этих протоколов одна — обеспечение защищенной передачи данных между двумя компьютерами в сети Интернет. </w:t>
      </w:r>
    </w:p>
    <w:p w:rsidR="007D7103" w:rsidRPr="007D7103" w:rsidRDefault="007D7103" w:rsidP="0009692E">
      <w:r>
        <w:tab/>
      </w:r>
      <w:r w:rsidRPr="007D7103">
        <w:t>Безопасная передача обеспечивается при помощи аутентификации и шифрования передаваемой информации. По сути эти протоколы, TLS и SSL, работают одинаково, принципиальных различий нет. TLS, можно сказать, является преемником SSL, хотя они и могут использоваться одновременно, причем даже на одном и том же сервере. Такая поддержка необходима для того, чтобы обеспечить работу как с новыми клиентами (устройствами и браузерами), так и с устаревшими, которые TLS не поддерживают. Последовательность возникновения этих протоколов выглядит вот так:</w:t>
      </w:r>
    </w:p>
    <w:p w:rsidR="007D7103" w:rsidRDefault="007D7103" w:rsidP="0009692E">
      <w:pPr>
        <w:jc w:val="left"/>
      </w:pPr>
      <w:r w:rsidRPr="007D7103">
        <w:t>SSL 1.0 — никогда не публиковался</w:t>
      </w:r>
      <w:r w:rsidRPr="007D7103">
        <w:br/>
        <w:t>SSL 2.0 — февраль 1995 года</w:t>
      </w:r>
      <w:r w:rsidRPr="007D7103">
        <w:br/>
        <w:t>SSL 3.0 — 1996 год</w:t>
      </w:r>
      <w:r w:rsidRPr="007D7103">
        <w:br/>
        <w:t>TLS 1.0 — январь 1999 года</w:t>
      </w:r>
      <w:r w:rsidRPr="007D7103">
        <w:br/>
        <w:t>TLS 1.1 — апрель 2006 года</w:t>
      </w:r>
      <w:r w:rsidRPr="007D7103">
        <w:br/>
        <w:t>TLS 1.2 — август 2008 года</w:t>
      </w:r>
    </w:p>
    <w:p w:rsidR="00A52C82" w:rsidRDefault="00A52C82" w:rsidP="007D7103">
      <w:pPr>
        <w:ind w:left="709"/>
        <w:jc w:val="left"/>
      </w:pPr>
    </w:p>
    <w:p w:rsidR="00A52C82" w:rsidRDefault="00A52C82" w:rsidP="007D7103">
      <w:pPr>
        <w:ind w:left="709"/>
        <w:jc w:val="left"/>
      </w:pPr>
    </w:p>
    <w:p w:rsidR="00A52C82" w:rsidRDefault="00A52C82" w:rsidP="007D7103">
      <w:pPr>
        <w:ind w:left="709"/>
        <w:jc w:val="left"/>
      </w:pPr>
    </w:p>
    <w:p w:rsidR="00A52C82" w:rsidRDefault="00A52C82" w:rsidP="007D7103">
      <w:pPr>
        <w:ind w:left="709"/>
        <w:jc w:val="left"/>
      </w:pPr>
    </w:p>
    <w:p w:rsidR="00A52C82" w:rsidRDefault="00A52C82" w:rsidP="007D7103">
      <w:pPr>
        <w:ind w:left="709"/>
        <w:jc w:val="left"/>
      </w:pPr>
    </w:p>
    <w:p w:rsidR="00A52C82" w:rsidRPr="007D7103" w:rsidRDefault="00A52C82" w:rsidP="007D7103">
      <w:pPr>
        <w:ind w:left="709"/>
        <w:jc w:val="left"/>
      </w:pPr>
    </w:p>
    <w:p w:rsidR="007D7103" w:rsidRPr="008E3BE2" w:rsidRDefault="007D7103" w:rsidP="007D7103">
      <w:pPr>
        <w:pStyle w:val="1"/>
        <w:numPr>
          <w:ilvl w:val="0"/>
          <w:numId w:val="2"/>
        </w:numPr>
        <w:spacing w:after="240"/>
        <w:rPr>
          <w:sz w:val="32"/>
        </w:rPr>
      </w:pPr>
      <w:bookmarkStart w:id="1" w:name="_Toc9108301"/>
      <w:r w:rsidRPr="007D7103">
        <w:rPr>
          <w:sz w:val="32"/>
        </w:rPr>
        <w:lastRenderedPageBreak/>
        <w:t xml:space="preserve">Принцип работы </w:t>
      </w:r>
      <w:r w:rsidR="00A52C82" w:rsidRPr="008E3BE2">
        <w:rPr>
          <w:sz w:val="32"/>
        </w:rPr>
        <w:t xml:space="preserve">протокола </w:t>
      </w:r>
      <w:r w:rsidR="008E3BE2">
        <w:rPr>
          <w:sz w:val="32"/>
          <w:lang w:val="en-US"/>
        </w:rPr>
        <w:t>SSL</w:t>
      </w:r>
      <w:r w:rsidR="008E3BE2" w:rsidRPr="008E3BE2">
        <w:rPr>
          <w:sz w:val="32"/>
        </w:rPr>
        <w:t>/</w:t>
      </w:r>
      <w:r w:rsidRPr="007D7103">
        <w:rPr>
          <w:sz w:val="32"/>
          <w:lang w:val="en-US"/>
        </w:rPr>
        <w:t>TLS</w:t>
      </w:r>
      <w:bookmarkEnd w:id="1"/>
    </w:p>
    <w:p w:rsidR="007D7103" w:rsidRPr="008E3BE2" w:rsidRDefault="00A52C82" w:rsidP="008E3BE2">
      <w:r w:rsidRPr="008E3BE2">
        <w:t xml:space="preserve">Принцип работы </w:t>
      </w:r>
      <w:r w:rsidR="008E3BE2">
        <w:rPr>
          <w:lang w:val="en-US"/>
        </w:rPr>
        <w:t>SSL</w:t>
      </w:r>
      <w:r w:rsidR="008E3BE2" w:rsidRPr="008E3BE2">
        <w:t>/</w:t>
      </w:r>
      <w:r w:rsidRPr="008E3BE2">
        <w:t>TLS следующий. Поверх протокола TCP/IP устанавливается зашифрованный канал, внутри которого передаются данные по прикладному протоколу — HTTP, FTP, и так далее. Вот как это можно представить графически:</w:t>
      </w:r>
    </w:p>
    <w:p w:rsidR="00A52C82" w:rsidRDefault="008E3BE2" w:rsidP="008E3BE2">
      <w:pPr>
        <w:jc w:val="center"/>
        <w:rPr>
          <w:rFonts w:asciiTheme="minorHAnsi" w:hAnsiTheme="minorHAnsi"/>
        </w:rPr>
      </w:pPr>
      <w:r>
        <w:rPr>
          <w:noProof/>
          <w:lang w:eastAsia="ru-RU"/>
        </w:rPr>
        <w:drawing>
          <wp:inline distT="0" distB="0" distL="0" distR="0" wp14:anchorId="14FFE75F" wp14:editId="385BE720">
            <wp:extent cx="3076575" cy="1362075"/>
            <wp:effectExtent l="0" t="0" r="9525" b="9525"/>
            <wp:docPr id="4" name="Рисунок 4" descr="https://i2.wp.com/mnorin.com/wp-content/uploads/2015/01/tcp-tls-app.png?resize=323%2C143&amp;ssl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i2.wp.com/mnorin.com/wp-content/uploads/2015/01/tcp-tls-app.png?resize=323%2C143&amp;ssl=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3BE2" w:rsidRDefault="008E3BE2" w:rsidP="008E3BE2">
      <w:r w:rsidRPr="008E3BE2">
        <w:t>Прикладной протокол «заворачивается» в TLS/SSL, а тот в свою очередь в TCP/IP. По сути данные по прикладному протоколу передаются по TCP/IP, но они зашифрованы. И расшифровать пер</w:t>
      </w:r>
      <w:r w:rsidR="0009692E">
        <w:t>едаваемые данные могут только те машины, которые установили соединение</w:t>
      </w:r>
      <w:r w:rsidRPr="008E3BE2">
        <w:t>. Для всех остальных, кто получит передаваемые пакеты, эта информация будет бессмысленной, если они не смогут ее расшифровать.</w:t>
      </w:r>
    </w:p>
    <w:p w:rsidR="0009692E" w:rsidRPr="0009692E" w:rsidRDefault="0009692E" w:rsidP="0009692E">
      <w:pPr>
        <w:ind w:left="709"/>
        <w:jc w:val="center"/>
      </w:pPr>
      <w:r w:rsidRPr="0009692E">
        <w:t>Установка соединения обеспечивается в несколько этапов:</w:t>
      </w:r>
    </w:p>
    <w:p w:rsidR="0009692E" w:rsidRPr="0009692E" w:rsidRDefault="0009692E" w:rsidP="0009692E">
      <w:pPr>
        <w:ind w:left="709"/>
      </w:pPr>
      <w:r w:rsidRPr="0009692E">
        <w:t>1) Клиент устанавливает соединение с сервером и запрашивает защищенное подключение. Это может обеспечиваться либо установлением соединения на порт, который изначально предназначен для работы с SSL/TLS, например, 443</w:t>
      </w:r>
      <w:r>
        <w:t>.</w:t>
      </w:r>
    </w:p>
    <w:p w:rsidR="0009692E" w:rsidRPr="0009692E" w:rsidRDefault="0009692E" w:rsidP="0009692E">
      <w:pPr>
        <w:ind w:left="709"/>
      </w:pPr>
      <w:r w:rsidRPr="0009692E">
        <w:t>2) При установке соединения клиент предоставляет список алгоритмов шифрования, которые он «знает». Сервер сверяет полученный список со списком алгоритмов, которые «знает» сам сервер, и выбирает наиболее надежный алгоритм, после чего сообщает клиенту, какой алгоритм использовать</w:t>
      </w:r>
    </w:p>
    <w:p w:rsidR="0009692E" w:rsidRPr="0009692E" w:rsidRDefault="0009692E" w:rsidP="0009692E">
      <w:pPr>
        <w:ind w:left="709"/>
      </w:pPr>
      <w:r w:rsidRPr="0009692E">
        <w:t>3) Сервер отправляет клиенту свой цифровой сертификат, подписанный удостоверяющим центром, и открытый ключ сервера.</w:t>
      </w:r>
    </w:p>
    <w:p w:rsidR="0009692E" w:rsidRPr="0009692E" w:rsidRDefault="0009692E" w:rsidP="0009692E">
      <w:pPr>
        <w:ind w:left="709"/>
      </w:pPr>
      <w:r w:rsidRPr="0009692E">
        <w:t xml:space="preserve">4) Клиент может связаться с сервером доверенного центра сертификации, который подписал сертификат сервера, и проверить, валиден ли сертификат сервера. Но может и не связываться. В </w:t>
      </w:r>
      <w:r>
        <w:t>браузерах</w:t>
      </w:r>
      <w:r w:rsidRPr="0009692E">
        <w:t xml:space="preserve"> обычно уже установлены корневые сертификаты центров сертификации, с которыми сверяют подписи серверных сертификатов.</w:t>
      </w:r>
    </w:p>
    <w:p w:rsidR="0009692E" w:rsidRDefault="0009692E" w:rsidP="0009692E">
      <w:pPr>
        <w:ind w:left="709"/>
      </w:pPr>
      <w:r w:rsidRPr="0009692E">
        <w:t>5) Генерируется сеансовый ключ для защищенного соединения. Эт</w:t>
      </w:r>
      <w:r>
        <w:t>о делается следующим образом:</w:t>
      </w:r>
    </w:p>
    <w:p w:rsidR="0009692E" w:rsidRDefault="0009692E" w:rsidP="0009692E">
      <w:pPr>
        <w:ind w:left="709"/>
      </w:pPr>
      <w:r>
        <w:br/>
        <w:t xml:space="preserve">— </w:t>
      </w:r>
      <w:r w:rsidRPr="0009692E">
        <w:t>Клиент генерирует случайную цифровую последовательность</w:t>
      </w:r>
      <w:r w:rsidRPr="0009692E">
        <w:br/>
      </w:r>
      <w:r w:rsidRPr="0009692E">
        <w:lastRenderedPageBreak/>
        <w:t>—</w:t>
      </w:r>
      <w:r>
        <w:t xml:space="preserve"> </w:t>
      </w:r>
      <w:r w:rsidRPr="0009692E">
        <w:t>Клиент шифрует ее открытым ключ</w:t>
      </w:r>
      <w:r>
        <w:t xml:space="preserve">ом сервера и посылает результат </w:t>
      </w:r>
      <w:r w:rsidRPr="0009692E">
        <w:t>на сервер</w:t>
      </w:r>
      <w:r w:rsidRPr="0009692E">
        <w:br/>
        <w:t>— Сервер расшифровывает полученную последовательность при помощи закрытого ключа</w:t>
      </w:r>
    </w:p>
    <w:p w:rsidR="0009692E" w:rsidRDefault="0009692E" w:rsidP="0009692E">
      <w:pPr>
        <w:ind w:left="709"/>
      </w:pPr>
      <w:r w:rsidRPr="0009692E">
        <w:br/>
        <w:t>Учитывая, что алгоритм шифрования является асимметричным, расшифровать последовательность может только сервер. При использовании асимметричного шифрования используется два ключа — приватный и публичный. Публичным отправляемое сообщение шифруется, а приватным расшифровывается. Расшифровать сообщение, имея публичный, ключ нельзя.</w:t>
      </w:r>
    </w:p>
    <w:p w:rsidR="0009692E" w:rsidRPr="0009692E" w:rsidRDefault="0009692E" w:rsidP="0009692E">
      <w:pPr>
        <w:ind w:left="709"/>
      </w:pPr>
      <w:r>
        <w:t xml:space="preserve">6) </w:t>
      </w:r>
      <w:proofErr w:type="gramStart"/>
      <w:r>
        <w:t>В</w:t>
      </w:r>
      <w:proofErr w:type="gramEnd"/>
      <w:r>
        <w:t xml:space="preserve"> новой версии </w:t>
      </w:r>
      <w:r>
        <w:rPr>
          <w:lang w:val="en-US"/>
        </w:rPr>
        <w:t>SSL</w:t>
      </w:r>
      <w:r w:rsidRPr="0009692E">
        <w:t>/</w:t>
      </w:r>
      <w:r>
        <w:rPr>
          <w:lang w:val="en-US"/>
        </w:rPr>
        <w:t>TLS</w:t>
      </w:r>
      <w:r>
        <w:t xml:space="preserve"> протоколе </w:t>
      </w:r>
      <w:r>
        <w:rPr>
          <w:lang w:val="en-US"/>
        </w:rPr>
        <w:t>TLS</w:t>
      </w:r>
      <w:r w:rsidRPr="0009692E">
        <w:t xml:space="preserve"> </w:t>
      </w:r>
      <w:r>
        <w:t>используются алгоритмы для выработки общего ключа для более быстрого симметричного шифрования.</w:t>
      </w:r>
    </w:p>
    <w:p w:rsidR="0009692E" w:rsidRDefault="0009692E" w:rsidP="0009692E">
      <w:pPr>
        <w:ind w:left="709"/>
      </w:pPr>
      <w:r>
        <w:t>7</w:t>
      </w:r>
      <w:r w:rsidRPr="0009692E">
        <w:t xml:space="preserve">) Таким образом устанавливается зашифрованное соединение. Данные, передаваемые по нему, </w:t>
      </w:r>
      <w:r>
        <w:t>зашифровываются</w:t>
      </w:r>
      <w:r w:rsidRPr="0009692E">
        <w:t xml:space="preserve"> и расшифровываются до тех пор, пока соединение не будет разорвано.</w:t>
      </w:r>
    </w:p>
    <w:p w:rsidR="00977D9C" w:rsidRPr="00977D9C" w:rsidRDefault="0009692E" w:rsidP="00DA1A43">
      <w:pPr>
        <w:pStyle w:val="1"/>
        <w:numPr>
          <w:ilvl w:val="0"/>
          <w:numId w:val="2"/>
        </w:numPr>
        <w:spacing w:after="240"/>
        <w:ind w:left="360"/>
        <w:rPr>
          <w:sz w:val="32"/>
        </w:rPr>
      </w:pPr>
      <w:bookmarkStart w:id="2" w:name="_Toc9108302"/>
      <w:r w:rsidRPr="0009692E">
        <w:rPr>
          <w:sz w:val="32"/>
        </w:rPr>
        <w:t xml:space="preserve">Реализация протокола на основе принципов </w:t>
      </w:r>
      <w:r w:rsidRPr="0009692E">
        <w:rPr>
          <w:sz w:val="32"/>
          <w:lang w:val="en-US"/>
        </w:rPr>
        <w:t>SSL</w:t>
      </w:r>
      <w:r w:rsidRPr="0009692E">
        <w:rPr>
          <w:sz w:val="32"/>
        </w:rPr>
        <w:t>/</w:t>
      </w:r>
      <w:r w:rsidRPr="0009692E">
        <w:rPr>
          <w:sz w:val="32"/>
          <w:lang w:val="en-US"/>
        </w:rPr>
        <w:t>TLS</w:t>
      </w:r>
      <w:bookmarkEnd w:id="2"/>
    </w:p>
    <w:p w:rsidR="0009692E" w:rsidRPr="00977D9C" w:rsidRDefault="003025DF" w:rsidP="00977D9C">
      <w:pPr>
        <w:rPr>
          <w:sz w:val="32"/>
        </w:rPr>
      </w:pPr>
      <w:r>
        <w:tab/>
      </w:r>
      <w:r w:rsidR="00977D9C">
        <w:t>Пусть в соединении участвуют три стороны:</w:t>
      </w:r>
    </w:p>
    <w:p w:rsidR="00977D9C" w:rsidRPr="00977D9C" w:rsidRDefault="00977D9C" w:rsidP="00977D9C">
      <w:pPr>
        <w:pStyle w:val="a6"/>
        <w:numPr>
          <w:ilvl w:val="0"/>
          <w:numId w:val="3"/>
        </w:numPr>
        <w:ind w:left="3195"/>
        <w:rPr>
          <w:lang w:val="en-US"/>
        </w:rPr>
      </w:pPr>
      <w:r w:rsidRPr="00977D9C">
        <w:rPr>
          <w:lang w:val="en-US"/>
        </w:rPr>
        <w:t>CA – Certificate Authority Server</w:t>
      </w:r>
    </w:p>
    <w:p w:rsidR="00977D9C" w:rsidRPr="00977D9C" w:rsidRDefault="00977D9C" w:rsidP="00977D9C">
      <w:pPr>
        <w:pStyle w:val="a6"/>
        <w:numPr>
          <w:ilvl w:val="0"/>
          <w:numId w:val="3"/>
        </w:numPr>
        <w:ind w:left="3195"/>
        <w:rPr>
          <w:lang w:val="en-US"/>
        </w:rPr>
      </w:pPr>
      <w:r w:rsidRPr="00977D9C">
        <w:rPr>
          <w:lang w:val="en-US"/>
        </w:rPr>
        <w:t>Alice – User1</w:t>
      </w:r>
    </w:p>
    <w:p w:rsidR="00977D9C" w:rsidRPr="00977D9C" w:rsidRDefault="00977D9C" w:rsidP="00977D9C">
      <w:pPr>
        <w:pStyle w:val="a6"/>
        <w:numPr>
          <w:ilvl w:val="0"/>
          <w:numId w:val="3"/>
        </w:numPr>
        <w:ind w:left="3195"/>
        <w:rPr>
          <w:lang w:val="en-US"/>
        </w:rPr>
      </w:pPr>
      <w:r w:rsidRPr="00977D9C">
        <w:rPr>
          <w:lang w:val="en-US"/>
        </w:rPr>
        <w:t>Bob – User2</w:t>
      </w:r>
    </w:p>
    <w:p w:rsidR="003025DF" w:rsidRDefault="00977D9C" w:rsidP="0009692E">
      <w:r>
        <w:t xml:space="preserve">Ставится задача: необходимо установить защищенное соединение между пользователями </w:t>
      </w:r>
      <w:r>
        <w:rPr>
          <w:lang w:val="en-US"/>
        </w:rPr>
        <w:t>Alice</w:t>
      </w:r>
      <w:r w:rsidRPr="00977D9C">
        <w:t xml:space="preserve"> </w:t>
      </w:r>
      <w:r>
        <w:t xml:space="preserve">и </w:t>
      </w:r>
      <w:r>
        <w:rPr>
          <w:lang w:val="en-US"/>
        </w:rPr>
        <w:t>Bob</w:t>
      </w:r>
      <w:r w:rsidRPr="00977D9C">
        <w:t>.</w:t>
      </w:r>
    </w:p>
    <w:p w:rsidR="003025DF" w:rsidRDefault="003025DF" w:rsidP="003025DF">
      <w:r>
        <w:tab/>
        <w:t>В свою очередь</w:t>
      </w:r>
      <w:r w:rsidR="00977D9C">
        <w:t xml:space="preserve"> </w:t>
      </w:r>
      <w:r w:rsidR="00977D9C">
        <w:rPr>
          <w:lang w:val="en-US"/>
        </w:rPr>
        <w:t>CA</w:t>
      </w:r>
      <w:r w:rsidR="00977D9C" w:rsidRPr="00977D9C">
        <w:t xml:space="preserve"> </w:t>
      </w:r>
      <w:r>
        <w:t>выполняет следующие функции:</w:t>
      </w:r>
    </w:p>
    <w:p w:rsidR="003025DF" w:rsidRDefault="003025DF" w:rsidP="003025DF">
      <w:pPr>
        <w:pStyle w:val="a6"/>
        <w:numPr>
          <w:ilvl w:val="0"/>
          <w:numId w:val="4"/>
        </w:numPr>
      </w:pPr>
      <w:r>
        <w:t xml:space="preserve">получение письменных заявок (с указанием идентификационных данных) от пользователей </w:t>
      </w:r>
    </w:p>
    <w:p w:rsidR="003025DF" w:rsidRDefault="003025DF" w:rsidP="003025DF">
      <w:pPr>
        <w:pStyle w:val="a6"/>
        <w:numPr>
          <w:ilvl w:val="0"/>
          <w:numId w:val="4"/>
        </w:numPr>
      </w:pPr>
      <w:r>
        <w:t xml:space="preserve">подпись публичных ключей асимметричного шифрования пользователей </w:t>
      </w:r>
      <w:r w:rsidRPr="003025DF">
        <w:rPr>
          <w:position w:val="-22"/>
        </w:rPr>
        <w:object w:dxaOrig="190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24pt" o:ole="">
            <v:imagedata r:id="rId10" o:title=""/>
          </v:shape>
          <o:OLEObject Type="Embed" ProgID="Equation.DSMT4" ShapeID="_x0000_i1025" DrawAspect="Content" ObjectID="_1620992233" r:id="rId11"/>
        </w:object>
      </w:r>
    </w:p>
    <w:p w:rsidR="003025DF" w:rsidRDefault="003025DF" w:rsidP="003025DF">
      <w:pPr>
        <w:pStyle w:val="a6"/>
        <w:numPr>
          <w:ilvl w:val="0"/>
          <w:numId w:val="4"/>
        </w:numPr>
      </w:pPr>
      <w:r>
        <w:t xml:space="preserve">хранение </w:t>
      </w:r>
      <w:proofErr w:type="spellStart"/>
      <w:r>
        <w:t>х</w:t>
      </w:r>
      <w:r w:rsidR="0064348F">
        <w:t>е</w:t>
      </w:r>
      <w:r>
        <w:t>ш</w:t>
      </w:r>
      <w:proofErr w:type="spellEnd"/>
      <w:r>
        <w:t xml:space="preserve">-значения </w:t>
      </w:r>
      <w:r w:rsidRPr="003025DF">
        <w:rPr>
          <w:position w:val="-22"/>
        </w:rPr>
        <w:object w:dxaOrig="1440" w:dyaOrig="480">
          <v:shape id="_x0000_i1026" type="#_x0000_t75" style="width:1in;height:24pt" o:ole="">
            <v:imagedata r:id="rId12" o:title=""/>
          </v:shape>
          <o:OLEObject Type="Embed" ProgID="Equation.DSMT4" ShapeID="_x0000_i1026" DrawAspect="Content" ObjectID="_1620992234" r:id="rId13"/>
        </w:object>
      </w:r>
      <w:r>
        <w:t xml:space="preserve"> публичного ключа пользователя и его заявления</w:t>
      </w:r>
    </w:p>
    <w:p w:rsidR="003025DF" w:rsidRDefault="003025DF" w:rsidP="003025DF">
      <w:r>
        <w:tab/>
        <w:t>Пользователи имеют в распоряжении следующие алгоритмы:</w:t>
      </w:r>
    </w:p>
    <w:p w:rsidR="003025DF" w:rsidRDefault="003025DF" w:rsidP="003025DF">
      <w:pPr>
        <w:pStyle w:val="a6"/>
        <w:numPr>
          <w:ilvl w:val="0"/>
          <w:numId w:val="6"/>
        </w:numPr>
      </w:pPr>
      <w:r>
        <w:rPr>
          <w:lang w:val="en-US"/>
        </w:rPr>
        <w:t>RSA</w:t>
      </w:r>
      <w:r w:rsidRPr="0064348F">
        <w:t xml:space="preserve"> </w:t>
      </w:r>
      <w:r>
        <w:t>– для установления начального соединения</w:t>
      </w:r>
      <w:r w:rsidR="0064348F">
        <w:t xml:space="preserve">, где шифрование описывается как </w:t>
      </w:r>
      <w:r w:rsidR="0064348F" w:rsidRPr="0064348F">
        <w:rPr>
          <w:position w:val="-12"/>
        </w:rPr>
        <w:object w:dxaOrig="1900" w:dyaOrig="380">
          <v:shape id="_x0000_i1027" type="#_x0000_t75" style="width:95.25pt;height:18.75pt" o:ole="">
            <v:imagedata r:id="rId14" o:title=""/>
          </v:shape>
          <o:OLEObject Type="Embed" ProgID="Equation.DSMT4" ShapeID="_x0000_i1027" DrawAspect="Content" ObjectID="_1620992235" r:id="rId15"/>
        </w:object>
      </w:r>
      <w:r w:rsidR="0064348F">
        <w:t xml:space="preserve">, а </w:t>
      </w:r>
      <w:proofErr w:type="spellStart"/>
      <w:r w:rsidR="0064348F">
        <w:t>расшифрование</w:t>
      </w:r>
      <w:proofErr w:type="spellEnd"/>
      <w:r w:rsidR="0064348F">
        <w:t xml:space="preserve"> </w:t>
      </w:r>
      <w:r w:rsidR="0064348F" w:rsidRPr="0064348F">
        <w:rPr>
          <w:position w:val="-12"/>
        </w:rPr>
        <w:object w:dxaOrig="1900" w:dyaOrig="380">
          <v:shape id="_x0000_i1028" type="#_x0000_t75" style="width:95.25pt;height:18.75pt" o:ole="">
            <v:imagedata r:id="rId16" o:title=""/>
          </v:shape>
          <o:OLEObject Type="Embed" ProgID="Equation.DSMT4" ShapeID="_x0000_i1028" DrawAspect="Content" ObjectID="_1620992236" r:id="rId17"/>
        </w:object>
      </w:r>
    </w:p>
    <w:p w:rsidR="003025DF" w:rsidRDefault="003025DF" w:rsidP="003025DF">
      <w:pPr>
        <w:pStyle w:val="a6"/>
        <w:numPr>
          <w:ilvl w:val="0"/>
          <w:numId w:val="6"/>
        </w:numPr>
      </w:pPr>
      <w:r>
        <w:rPr>
          <w:lang w:val="en-US"/>
        </w:rPr>
        <w:t>SHA</w:t>
      </w:r>
      <w:r w:rsidRPr="00112C26">
        <w:t xml:space="preserve">512 – </w:t>
      </w:r>
      <w:r>
        <w:t xml:space="preserve">для вычисления </w:t>
      </w:r>
      <w:proofErr w:type="spellStart"/>
      <w:r w:rsidR="00112C26">
        <w:t>хэш</w:t>
      </w:r>
      <w:proofErr w:type="spellEnd"/>
      <w:r w:rsidR="00112C26">
        <w:t>-значения параметров</w:t>
      </w:r>
      <w:r w:rsidR="0064348F">
        <w:t xml:space="preserve">, где вычисление </w:t>
      </w:r>
      <w:proofErr w:type="spellStart"/>
      <w:r w:rsidR="0064348F">
        <w:t>хеш</w:t>
      </w:r>
      <w:proofErr w:type="spellEnd"/>
      <w:r w:rsidR="0064348F">
        <w:t xml:space="preserve">-значения обозначается: </w:t>
      </w:r>
      <w:r w:rsidR="0064348F" w:rsidRPr="0064348F">
        <w:rPr>
          <w:position w:val="-12"/>
        </w:rPr>
        <w:object w:dxaOrig="2880" w:dyaOrig="380">
          <v:shape id="_x0000_i1029" type="#_x0000_t75" style="width:2in;height:18.75pt" o:ole="">
            <v:imagedata r:id="rId18" o:title=""/>
          </v:shape>
          <o:OLEObject Type="Embed" ProgID="Equation.DSMT4" ShapeID="_x0000_i1029" DrawAspect="Content" ObjectID="_1620992237" r:id="rId19"/>
        </w:object>
      </w:r>
    </w:p>
    <w:p w:rsidR="00112C26" w:rsidRDefault="00112C26" w:rsidP="003025DF">
      <w:pPr>
        <w:pStyle w:val="a6"/>
        <w:numPr>
          <w:ilvl w:val="0"/>
          <w:numId w:val="6"/>
        </w:numPr>
      </w:pPr>
      <w:r>
        <w:rPr>
          <w:lang w:val="en-US"/>
        </w:rPr>
        <w:lastRenderedPageBreak/>
        <w:t>ECDHE</w:t>
      </w:r>
      <w:r w:rsidRPr="00112C26">
        <w:t xml:space="preserve"> – </w:t>
      </w:r>
      <w:r>
        <w:t xml:space="preserve">протокол для выработки симметричного ключа шифрования (на основе </w:t>
      </w:r>
      <w:r>
        <w:rPr>
          <w:lang w:val="en-US"/>
        </w:rPr>
        <w:t>Curve</w:t>
      </w:r>
      <w:r w:rsidRPr="00112C26">
        <w:t xml:space="preserve"> </w:t>
      </w:r>
      <w:r>
        <w:rPr>
          <w:lang w:val="en-US"/>
        </w:rPr>
        <w:t>GOST</w:t>
      </w:r>
      <w:r w:rsidRPr="00112C26">
        <w:t>256</w:t>
      </w:r>
      <w:r>
        <w:t>)</w:t>
      </w:r>
    </w:p>
    <w:p w:rsidR="00112C26" w:rsidRDefault="00112C26" w:rsidP="003025DF">
      <w:pPr>
        <w:pStyle w:val="a6"/>
        <w:numPr>
          <w:ilvl w:val="0"/>
          <w:numId w:val="6"/>
        </w:numPr>
      </w:pPr>
      <w:r>
        <w:t xml:space="preserve">ГПСЧ – для выработки случайных чисел (на основе </w:t>
      </w:r>
      <w:r>
        <w:rPr>
          <w:lang w:val="en-US"/>
        </w:rPr>
        <w:t>AES</w:t>
      </w:r>
      <w:r w:rsidRPr="00112C26">
        <w:t>256-</w:t>
      </w:r>
      <w:r>
        <w:rPr>
          <w:lang w:val="en-US"/>
        </w:rPr>
        <w:t>OFB</w:t>
      </w:r>
      <w:r>
        <w:t>)</w:t>
      </w:r>
    </w:p>
    <w:p w:rsidR="0088603F" w:rsidRDefault="0088603F" w:rsidP="003025DF">
      <w:pPr>
        <w:pStyle w:val="a6"/>
        <w:numPr>
          <w:ilvl w:val="0"/>
          <w:numId w:val="6"/>
        </w:numPr>
      </w:pPr>
      <w:r>
        <w:t xml:space="preserve">ЦП (на основе </w:t>
      </w:r>
      <w:r>
        <w:rPr>
          <w:lang w:val="en-US"/>
        </w:rPr>
        <w:t>Curve</w:t>
      </w:r>
      <w:r w:rsidRPr="0088603F">
        <w:t xml:space="preserve"> </w:t>
      </w:r>
      <w:r w:rsidR="004B10F8">
        <w:rPr>
          <w:lang w:val="en-US"/>
        </w:rPr>
        <w:t>GOST</w:t>
      </w:r>
      <w:r w:rsidR="004B10F8" w:rsidRPr="004B10F8">
        <w:t>256</w:t>
      </w:r>
      <w:r>
        <w:t>)</w:t>
      </w:r>
    </w:p>
    <w:p w:rsidR="00DA1A43" w:rsidRDefault="00112C26" w:rsidP="00DA1A43">
      <w:r>
        <w:tab/>
        <w:t>Иллюстрация работы протокола выглядит следующим образом:</w:t>
      </w:r>
    </w:p>
    <w:p w:rsidR="00977D9C" w:rsidRDefault="00C63B34" w:rsidP="00DA1A43"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96128" behindDoc="0" locked="0" layoutInCell="1" allowOverlap="1" wp14:anchorId="38BE98A2" wp14:editId="02F248CF">
                <wp:simplePos x="0" y="0"/>
                <wp:positionH relativeFrom="column">
                  <wp:posOffset>-586740</wp:posOffset>
                </wp:positionH>
                <wp:positionV relativeFrom="paragraph">
                  <wp:posOffset>224790</wp:posOffset>
                </wp:positionV>
                <wp:extent cx="7381875" cy="8629650"/>
                <wp:effectExtent l="0" t="0" r="9525" b="0"/>
                <wp:wrapNone/>
                <wp:docPr id="35" name="Группа 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381875" cy="8629650"/>
                          <a:chOff x="0" y="0"/>
                          <a:chExt cx="7381875" cy="8629650"/>
                        </a:xfrm>
                      </wpg:grpSpPr>
                      <wps:wsp>
                        <wps:cNvPr id="32" name="Надпись 32"/>
                        <wps:cNvSpPr txBox="1"/>
                        <wps:spPr>
                          <a:xfrm>
                            <a:off x="5143500" y="5867400"/>
                            <a:ext cx="1474470" cy="46482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C63B34">
                              <w:r w:rsidRPr="006955EC">
                                <w:rPr>
                                  <w:position w:val="-22"/>
                                </w:rPr>
                                <w:object w:dxaOrig="1860" w:dyaOrig="480">
                                  <v:shape id="_x0000_i1030" type="#_x0000_t75" style="width:101.25pt;height:21.75pt" o:ole="">
                                    <v:imagedata r:id="rId20" o:title=""/>
                                  </v:shape>
                                  <o:OLEObject Type="Embed" ProgID="Equation.DSMT4" ShapeID="_x0000_i1030" DrawAspect="Content" ObjectID="_1620992240" r:id="rId2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22" name="Надпись 22"/>
                        <wps:cNvSpPr txBox="1"/>
                        <wps:spPr>
                          <a:xfrm>
                            <a:off x="1943100" y="4829175"/>
                            <a:ext cx="3276600" cy="156972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1D02BE">
                              <w:pPr>
                                <w:jc w:val="center"/>
                              </w:pPr>
                              <w:r>
                                <w:t>Вычисляет:</w:t>
                              </w:r>
                              <w:r w:rsidRPr="006955EC">
                                <w:t xml:space="preserve"> </w:t>
                              </w:r>
                              <w:r w:rsidRPr="001D02BE">
                                <w:rPr>
                                  <w:position w:val="-34"/>
                                </w:rPr>
                                <w:object w:dxaOrig="4520" w:dyaOrig="820">
                                  <v:shape id="_x0000_i1031" type="#_x0000_t75" style="width:247.5pt;height:41.25pt" o:ole="">
                                    <v:imagedata r:id="rId22" o:title=""/>
                                  </v:shape>
                                  <o:OLEObject Type="Embed" ProgID="Equation.DSMT4" ShapeID="_x0000_i1031" DrawAspect="Content" ObjectID="_1620992241" r:id="rId23"/>
                                </w:object>
                              </w:r>
                            </w:p>
                            <w:p w:rsidR="00C449A2" w:rsidRDefault="00C449A2" w:rsidP="001D02BE">
                              <w:r w:rsidRPr="001D02BE">
                                <w:rPr>
                                  <w:position w:val="-34"/>
                                </w:rPr>
                                <w:object w:dxaOrig="4459" w:dyaOrig="820">
                                  <v:shape id="_x0000_i1032" type="#_x0000_t75" style="width:244.5pt;height:41.25pt" o:ole="">
                                    <v:imagedata r:id="rId24" o:title=""/>
                                  </v:shape>
                                  <o:OLEObject Type="Embed" ProgID="Equation.DSMT4" ShapeID="_x0000_i1032" DrawAspect="Content" ObjectID="_1620992242" r:id="rId25"/>
                                </w:object>
                              </w:r>
                            </w:p>
                            <w:p w:rsidR="00C449A2" w:rsidRPr="00112C26" w:rsidRDefault="00C449A2" w:rsidP="001D02BE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Надпись 7"/>
                        <wps:cNvSpPr txBox="1"/>
                        <wps:spPr>
                          <a:xfrm>
                            <a:off x="381000" y="0"/>
                            <a:ext cx="590550" cy="3048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:rsidR="00C449A2" w:rsidRPr="00112C26" w:rsidRDefault="00C449A2" w:rsidP="00112C26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t>Ali</w:t>
                              </w:r>
                              <w:r w:rsidRPr="00112C26">
                                <w:t>c</w:t>
                              </w:r>
                              <w:r>
                                <w:rPr>
                                  <w:lang w:val="en-US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Надпись 8"/>
                        <wps:cNvSpPr txBox="1"/>
                        <wps:spPr>
                          <a:xfrm>
                            <a:off x="6543675" y="0"/>
                            <a:ext cx="495300" cy="3048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:rsidR="00C449A2" w:rsidRPr="00112C26" w:rsidRDefault="00C449A2" w:rsidP="00112C26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Bo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Надпись 9"/>
                        <wps:cNvSpPr txBox="1"/>
                        <wps:spPr>
                          <a:xfrm>
                            <a:off x="3514725" y="0"/>
                            <a:ext cx="485775" cy="3048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:rsidR="00C449A2" w:rsidRPr="00112C26" w:rsidRDefault="00C449A2" w:rsidP="00112C26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C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Надпись 10"/>
                        <wps:cNvSpPr txBox="1"/>
                        <wps:spPr>
                          <a:xfrm>
                            <a:off x="0" y="495300"/>
                            <a:ext cx="1504950" cy="18383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112C26">
                              <w:pPr>
                                <w:jc w:val="center"/>
                              </w:pPr>
                              <w:r>
                                <w:t>Имеет:</w:t>
                              </w:r>
                            </w:p>
                            <w:p w:rsidR="00C449A2" w:rsidRDefault="00C449A2" w:rsidP="00112C26">
                              <w:r>
                                <w:t xml:space="preserve">1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520" w:dyaOrig="380">
                                  <v:shape id="_x0000_i1033" type="#_x0000_t75" style="width:75.75pt;height:18.75pt" o:ole="">
                                    <v:imagedata r:id="rId26" o:title=""/>
                                  </v:shape>
                                  <o:OLEObject Type="Embed" ProgID="Equation.DSMT4" ShapeID="_x0000_i1033" DrawAspect="Content" ObjectID="_1620992243" r:id="rId27"/>
                                </w:object>
                              </w:r>
                            </w:p>
                            <w:p w:rsidR="00C449A2" w:rsidRDefault="00C449A2" w:rsidP="00112C26">
                              <w:pPr>
                                <w:jc w:val="center"/>
                              </w:pPr>
                              <w:r>
                                <w:t>Используя RSA г</w:t>
                              </w:r>
                              <w:r w:rsidRPr="00112C26">
                                <w:t>енерирует</w:t>
                              </w:r>
                              <w:r>
                                <w:t>:</w:t>
                              </w:r>
                            </w:p>
                            <w:p w:rsidR="00C449A2" w:rsidRDefault="00C449A2" w:rsidP="00112C26">
                              <w:r>
                                <w:t xml:space="preserve">1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780" w:dyaOrig="380">
                                  <v:shape id="_x0000_i1034" type="#_x0000_t75" style="width:89.25pt;height:18.75pt" o:ole="">
                                    <v:imagedata r:id="rId28" o:title=""/>
                                  </v:shape>
                                  <o:OLEObject Type="Embed" ProgID="Equation.DSMT4" ShapeID="_x0000_i1034" DrawAspect="Content" ObjectID="_1620992244" r:id="rId29"/>
                                </w:object>
                              </w:r>
                            </w:p>
                            <w:p w:rsidR="00C449A2" w:rsidRPr="00112C26" w:rsidRDefault="00C449A2" w:rsidP="00112C26">
                              <w:r>
                                <w:t xml:space="preserve">2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700" w:dyaOrig="380">
                                  <v:shape id="_x0000_i1035" type="#_x0000_t75" style="width:84.75pt;height:18.75pt" o:ole="">
                                    <v:imagedata r:id="rId30" o:title=""/>
                                  </v:shape>
                                  <o:OLEObject Type="Embed" ProgID="Equation.DSMT4" ShapeID="_x0000_i1035" DrawAspect="Content" ObjectID="_1620992245" r:id="rId3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Надпись 11"/>
                        <wps:cNvSpPr txBox="1"/>
                        <wps:spPr>
                          <a:xfrm>
                            <a:off x="3000375" y="495300"/>
                            <a:ext cx="1504950" cy="18383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64348F">
                              <w:pPr>
                                <w:jc w:val="center"/>
                              </w:pPr>
                              <w:r>
                                <w:t>Имеет:</w:t>
                              </w:r>
                            </w:p>
                            <w:p w:rsidR="00C449A2" w:rsidRDefault="00C449A2" w:rsidP="0064348F">
                              <w:r>
                                <w:t xml:space="preserve">1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00" w:dyaOrig="380">
                                  <v:shape id="_x0000_i1036" type="#_x0000_t75" style="width:80.25pt;height:18.75pt" o:ole="">
                                    <v:imagedata r:id="rId32" o:title=""/>
                                  </v:shape>
                                  <o:OLEObject Type="Embed" ProgID="Equation.DSMT4" ShapeID="_x0000_i1036" DrawAspect="Content" ObjectID="_1620992246" r:id="rId33"/>
                                </w:object>
                              </w:r>
                            </w:p>
                            <w:p w:rsidR="00C449A2" w:rsidRPr="00112C26" w:rsidRDefault="00C449A2" w:rsidP="0064348F">
                              <w:r>
                                <w:t xml:space="preserve">2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515" w:dyaOrig="375">
                                  <v:shape id="_x0000_i1037" type="#_x0000_t75" style="width:75.75pt;height:18.75pt">
                                    <v:imagedata r:id="rId34" o:title=""/>
                                  </v:shape>
                                  <o:OLEObject Type="Embed" ProgID="Equation.DSMT4" ShapeID="_x0000_i1037" DrawAspect="Content" ObjectID="_1620992247" r:id="rId3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Надпись 12"/>
                        <wps:cNvSpPr txBox="1"/>
                        <wps:spPr>
                          <a:xfrm>
                            <a:off x="5876925" y="504825"/>
                            <a:ext cx="1504950" cy="18383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64348F">
                              <w:pPr>
                                <w:jc w:val="center"/>
                              </w:pPr>
                              <w:r>
                                <w:t>Имеет:</w:t>
                              </w:r>
                            </w:p>
                            <w:p w:rsidR="00C449A2" w:rsidRDefault="00C449A2" w:rsidP="0064348F">
                              <w:r>
                                <w:t xml:space="preserve">1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515" w:dyaOrig="375">
                                  <v:shape id="_x0000_i1038" type="#_x0000_t75" style="width:75.75pt;height:18.75pt">
                                    <v:imagedata r:id="rId26" o:title=""/>
                                  </v:shape>
                                  <o:OLEObject Type="Embed" ProgID="Equation.DSMT4" ShapeID="_x0000_i1038" DrawAspect="Content" ObjectID="_1620992248" r:id="rId36"/>
                                </w:object>
                              </w:r>
                            </w:p>
                            <w:p w:rsidR="00C449A2" w:rsidRDefault="00C449A2" w:rsidP="0064348F">
                              <w:pPr>
                                <w:jc w:val="center"/>
                              </w:pPr>
                              <w:r>
                                <w:t>Используя RSA г</w:t>
                              </w:r>
                              <w:r w:rsidRPr="00112C26">
                                <w:t>енерирует</w:t>
                              </w:r>
                              <w:r>
                                <w:t>:</w:t>
                              </w:r>
                            </w:p>
                            <w:p w:rsidR="00C449A2" w:rsidRDefault="00C449A2" w:rsidP="0064348F">
                              <w:r>
                                <w:t xml:space="preserve">1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80" w:dyaOrig="375">
                                  <v:shape id="_x0000_i1039" type="#_x0000_t75" style="width:84pt;height:18.75pt">
                                    <v:imagedata r:id="rId37" o:title=""/>
                                  </v:shape>
                                  <o:OLEObject Type="Embed" ProgID="Equation.DSMT4" ShapeID="_x0000_i1039" DrawAspect="Content" ObjectID="_1620992249" r:id="rId38"/>
                                </w:object>
                              </w:r>
                            </w:p>
                            <w:p w:rsidR="00C449A2" w:rsidRPr="00112C26" w:rsidRDefault="00C449A2" w:rsidP="0064348F">
                              <w:r>
                                <w:t xml:space="preserve">2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05" w:dyaOrig="375">
                                  <v:shape id="_x0000_i1040" type="#_x0000_t75" style="width:80.25pt;height:18.75pt">
                                    <v:imagedata r:id="rId39" o:title=""/>
                                  </v:shape>
                                  <o:OLEObject Type="Embed" ProgID="Equation.DSMT4" ShapeID="_x0000_i1040" DrawAspect="Content" ObjectID="_1620992250" r:id="rId40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Блок-схема: перфолента 18"/>
                        <wps:cNvSpPr/>
                        <wps:spPr>
                          <a:xfrm>
                            <a:off x="2838450" y="2486025"/>
                            <a:ext cx="1495425" cy="804672"/>
                          </a:xfrm>
                          <a:prstGeom prst="flowChartPunchedTap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449A2" w:rsidRPr="00FC3AA1" w:rsidRDefault="00C449A2" w:rsidP="00513F50">
                              <w:pPr>
                                <w:jc w:val="center"/>
                              </w:pPr>
                              <w:r w:rsidRPr="00FC3AA1">
                                <w:t>Шаг 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Надпись 19"/>
                        <wps:cNvSpPr txBox="1"/>
                        <wps:spPr>
                          <a:xfrm>
                            <a:off x="0" y="3676650"/>
                            <a:ext cx="2076450" cy="10382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1D02BE">
                              <w:pPr>
                                <w:jc w:val="center"/>
                              </w:pPr>
                              <w:r>
                                <w:t>Вычисляет:</w:t>
                              </w:r>
                            </w:p>
                            <w:p w:rsidR="00C449A2" w:rsidRDefault="00C449A2" w:rsidP="001D02BE">
                              <w:r w:rsidRPr="001D02BE">
                                <w:rPr>
                                  <w:position w:val="-30"/>
                                </w:rPr>
                                <w:object w:dxaOrig="3060" w:dyaOrig="735">
                                  <v:shape id="_x0000_i1041" type="#_x0000_t75" style="width:153pt;height:36.75pt">
                                    <v:imagedata r:id="rId41" o:title=""/>
                                  </v:shape>
                                  <o:OLEObject Type="Embed" ProgID="Equation.DSMT4" ShapeID="_x0000_i1041" DrawAspect="Content" ObjectID="_1620992251" r:id="rId42"/>
                                </w:object>
                              </w:r>
                            </w:p>
                            <w:p w:rsidR="00C449A2" w:rsidRPr="00112C26" w:rsidRDefault="00C449A2" w:rsidP="001D02BE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Надпись 21"/>
                        <wps:cNvSpPr txBox="1"/>
                        <wps:spPr>
                          <a:xfrm>
                            <a:off x="838200" y="4657725"/>
                            <a:ext cx="1447165" cy="4413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1D02BE">
                              <w:r w:rsidRPr="001D02BE">
                                <w:object w:dxaOrig="1980" w:dyaOrig="405">
                                  <v:shape id="_x0000_i1042" type="#_x0000_t75" style="width:99pt;height:20.25pt">
                                    <v:imagedata r:id="rId43" o:title=""/>
                                  </v:shape>
                                  <o:OLEObject Type="Embed" ProgID="Equation.DSMT4" ShapeID="_x0000_i1042" DrawAspect="Content" ObjectID="_1620992252" r:id="rId44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20" name="Прямая со стрелкой 20"/>
                        <wps:cNvCnPr/>
                        <wps:spPr>
                          <a:xfrm flipV="1">
                            <a:off x="685800" y="4972050"/>
                            <a:ext cx="1809750" cy="952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Надпись 24"/>
                        <wps:cNvSpPr txBox="1"/>
                        <wps:spPr>
                          <a:xfrm>
                            <a:off x="542925" y="5934075"/>
                            <a:ext cx="1529080" cy="46482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6955EC">
                              <w:r w:rsidRPr="006955EC">
                                <w:rPr>
                                  <w:position w:val="-22"/>
                                </w:rPr>
                                <w:object w:dxaOrig="2115" w:dyaOrig="435">
                                  <v:shape id="_x0000_i1043" type="#_x0000_t75" style="width:105.75pt;height:21.75pt">
                                    <v:imagedata r:id="rId45" o:title=""/>
                                  </v:shape>
                                  <o:OLEObject Type="Embed" ProgID="Equation.DSMT4" ShapeID="_x0000_i1043" DrawAspect="Content" ObjectID="_1620992253" r:id="rId4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23" name="Прямая со стрелкой 23"/>
                        <wps:cNvCnPr/>
                        <wps:spPr>
                          <a:xfrm flipH="1">
                            <a:off x="542925" y="6257925"/>
                            <a:ext cx="183600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Надпись 25"/>
                        <wps:cNvSpPr txBox="1"/>
                        <wps:spPr>
                          <a:xfrm>
                            <a:off x="47625" y="6305550"/>
                            <a:ext cx="3038475" cy="11620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6955EC">
                              <w:pPr>
                                <w:jc w:val="center"/>
                              </w:pPr>
                              <w:r>
                                <w:t>Вычисляет:</w:t>
                              </w:r>
                            </w:p>
                            <w:p w:rsidR="00C449A2" w:rsidRDefault="00C449A2" w:rsidP="006955EC">
                              <w:r w:rsidRPr="006955EC">
                                <w:rPr>
                                  <w:position w:val="-56"/>
                                </w:rPr>
                                <w:object w:dxaOrig="4545" w:dyaOrig="1260">
                                  <v:shape id="_x0000_i1044" type="#_x0000_t75" style="width:227.25pt;height:63pt">
                                    <v:imagedata r:id="rId47" o:title=""/>
                                  </v:shape>
                                  <o:OLEObject Type="Embed" ProgID="Equation.DSMT4" ShapeID="_x0000_i1044" DrawAspect="Content" ObjectID="_1620992254" r:id="rId48"/>
                                </w:object>
                              </w:r>
                            </w:p>
                            <w:p w:rsidR="00C449A2" w:rsidRPr="00112C26" w:rsidRDefault="00C449A2" w:rsidP="006955EC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Надпись 26"/>
                        <wps:cNvSpPr txBox="1"/>
                        <wps:spPr>
                          <a:xfrm>
                            <a:off x="47625" y="7467600"/>
                            <a:ext cx="3038475" cy="11620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6955EC">
                              <w:r>
                                <w:t xml:space="preserve">если да, имеет: </w:t>
                              </w:r>
                              <w:r w:rsidRPr="00570659">
                                <w:rPr>
                                  <w:position w:val="-22"/>
                                </w:rPr>
                                <w:object w:dxaOrig="1935" w:dyaOrig="480">
                                  <v:shape id="_x0000_i1045" type="#_x0000_t75" style="width:96.75pt;height:24pt">
                                    <v:imagedata r:id="rId49" o:title=""/>
                                  </v:shape>
                                  <o:OLEObject Type="Embed" ProgID="Equation.DSMT4" ShapeID="_x0000_i1045" DrawAspect="Content" ObjectID="_1620992255" r:id="rId50"/>
                                </w:object>
                              </w:r>
                            </w:p>
                            <w:p w:rsidR="00C449A2" w:rsidRDefault="00C449A2" w:rsidP="006955EC">
                              <w:r>
                                <w:t>если нет, то подделка подписи ключа, повторяем шаги начиная с генерации ключевой пары</w:t>
                              </w:r>
                            </w:p>
                            <w:p w:rsidR="00C449A2" w:rsidRDefault="00C449A2" w:rsidP="006955EC"/>
                            <w:p w:rsidR="00C449A2" w:rsidRPr="00112C26" w:rsidRDefault="00C449A2" w:rsidP="006955EC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Надпись 27"/>
                        <wps:cNvSpPr txBox="1"/>
                        <wps:spPr>
                          <a:xfrm>
                            <a:off x="5305425" y="3705225"/>
                            <a:ext cx="2076450" cy="10382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6955EC">
                              <w:pPr>
                                <w:jc w:val="center"/>
                              </w:pPr>
                              <w:r>
                                <w:t>Вычисляет:</w:t>
                              </w:r>
                            </w:p>
                            <w:p w:rsidR="00C449A2" w:rsidRDefault="00C449A2" w:rsidP="006955EC">
                              <w:r w:rsidRPr="001D02BE">
                                <w:rPr>
                                  <w:position w:val="-30"/>
                                </w:rPr>
                                <w:object w:dxaOrig="2955" w:dyaOrig="735">
                                  <v:shape id="_x0000_i1046" type="#_x0000_t75" style="width:147.75pt;height:36.75pt">
                                    <v:imagedata r:id="rId51" o:title=""/>
                                  </v:shape>
                                  <o:OLEObject Type="Embed" ProgID="Equation.DSMT4" ShapeID="_x0000_i1046" DrawAspect="Content" ObjectID="_1620992256" r:id="rId52"/>
                                </w:object>
                              </w:r>
                            </w:p>
                            <w:p w:rsidR="00C449A2" w:rsidRPr="00112C26" w:rsidRDefault="00C449A2" w:rsidP="006955EC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Надпись 30"/>
                        <wps:cNvSpPr txBox="1"/>
                        <wps:spPr>
                          <a:xfrm>
                            <a:off x="4943475" y="4657725"/>
                            <a:ext cx="1391920" cy="4413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6955EC">
                              <w:r w:rsidRPr="006955EC">
                                <w:rPr>
                                  <w:position w:val="-18"/>
                                </w:rPr>
                                <w:object w:dxaOrig="1890" w:dyaOrig="405">
                                  <v:shape id="_x0000_i1047" type="#_x0000_t75" style="width:94.5pt;height:20.25pt">
                                    <v:imagedata r:id="rId53" o:title=""/>
                                  </v:shape>
                                  <o:OLEObject Type="Embed" ProgID="Equation.DSMT4" ShapeID="_x0000_i1047" DrawAspect="Content" ObjectID="_1620992257" r:id="rId54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28" name="Прямая со стрелкой 28"/>
                        <wps:cNvCnPr/>
                        <wps:spPr>
                          <a:xfrm flipH="1">
                            <a:off x="4705350" y="5000625"/>
                            <a:ext cx="183600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Прямая со стрелкой 31"/>
                        <wps:cNvCnPr/>
                        <wps:spPr>
                          <a:xfrm flipV="1">
                            <a:off x="4800600" y="6238875"/>
                            <a:ext cx="1809750" cy="952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Надпись 33"/>
                        <wps:cNvSpPr txBox="1"/>
                        <wps:spPr>
                          <a:xfrm>
                            <a:off x="4343400" y="6334125"/>
                            <a:ext cx="3038475" cy="11620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C63B34">
                              <w:pPr>
                                <w:jc w:val="center"/>
                              </w:pPr>
                              <w:r>
                                <w:t>Вычисляет:</w:t>
                              </w:r>
                            </w:p>
                            <w:p w:rsidR="00C449A2" w:rsidRDefault="00C449A2" w:rsidP="00C63B34">
                              <w:r w:rsidRPr="006955EC">
                                <w:rPr>
                                  <w:position w:val="-56"/>
                                </w:rPr>
                                <w:object w:dxaOrig="4455" w:dyaOrig="1260">
                                  <v:shape id="_x0000_i1048" type="#_x0000_t75" style="width:222.75pt;height:63pt">
                                    <v:imagedata r:id="rId55" o:title=""/>
                                  </v:shape>
                                  <o:OLEObject Type="Embed" ProgID="Equation.DSMT4" ShapeID="_x0000_i1048" DrawAspect="Content" ObjectID="_1620992258" r:id="rId56"/>
                                </w:object>
                              </w:r>
                            </w:p>
                            <w:p w:rsidR="00C449A2" w:rsidRPr="00112C26" w:rsidRDefault="00C449A2" w:rsidP="00C63B34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Надпись 34"/>
                        <wps:cNvSpPr txBox="1"/>
                        <wps:spPr>
                          <a:xfrm>
                            <a:off x="4343400" y="7467600"/>
                            <a:ext cx="3038475" cy="11620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C63B34">
                              <w:r>
                                <w:t xml:space="preserve">если да, имеет: </w:t>
                              </w:r>
                              <w:r w:rsidRPr="00570659">
                                <w:rPr>
                                  <w:position w:val="-22"/>
                                </w:rPr>
                                <w:object w:dxaOrig="1860" w:dyaOrig="480">
                                  <v:shape id="_x0000_i1049" type="#_x0000_t75" style="width:93pt;height:24pt">
                                    <v:imagedata r:id="rId57" o:title=""/>
                                  </v:shape>
                                  <o:OLEObject Type="Embed" ProgID="Equation.DSMT4" ShapeID="_x0000_i1049" DrawAspect="Content" ObjectID="_1620992259" r:id="rId58"/>
                                </w:object>
                              </w:r>
                            </w:p>
                            <w:p w:rsidR="00C449A2" w:rsidRDefault="00C449A2" w:rsidP="00C63B34">
                              <w:r>
                                <w:t>если нет, то подделка подписи ключа, повторяем шаги начиная с генерации ключевой пары</w:t>
                              </w:r>
                            </w:p>
                            <w:p w:rsidR="00C449A2" w:rsidRDefault="00C449A2" w:rsidP="00C63B34"/>
                            <w:p w:rsidR="00C449A2" w:rsidRPr="00112C26" w:rsidRDefault="00C449A2" w:rsidP="00C63B34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8BE98A2" id="Группа 35" o:spid="_x0000_s1026" style="position:absolute;left:0;text-align:left;margin-left:-46.2pt;margin-top:17.7pt;width:581.25pt;height:679.5pt;z-index:251696128" coordsize="73818,862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32" o:spid="_x0000_s1027" type="#_x0000_t202" style="position:absolute;left:51435;top:58674;width:14744;height:46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" fillcolor="white [3201]" stroked="f" strokeweight=".5pt">
                  <v:textbox style="mso-fit-shape-to-text:t">
                    <w:txbxContent>
                      <w:p w:rsidR="00C449A2" w:rsidRDefault="00C449A2" w:rsidP="00C63B34">
                        <w:r w:rsidRPr="006955EC">
                          <w:rPr>
                            <w:position w:val="-22"/>
                          </w:rPr>
                          <w:object w:dxaOrig="1860" w:dyaOrig="480">
                            <v:shape id="_x0000_i1030" type="#_x0000_t75" style="width:101.25pt;height:21.75pt" o:ole="">
                              <v:imagedata r:id="rId20" o:title=""/>
                            </v:shape>
                            <o:OLEObject Type="Embed" ProgID="Equation.DSMT4" ShapeID="_x0000_i1030" DrawAspect="Content" ObjectID="_1620992240" r:id="rId59"/>
                          </w:object>
                        </w:r>
                      </w:p>
                    </w:txbxContent>
                  </v:textbox>
                </v:shape>
                <v:shape id="Надпись 22" o:spid="_x0000_s1028" type="#_x0000_t202" style="position:absolute;left:19431;top:48291;width:32766;height:156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" fillcolor="white [3201]" stroked="f" strokeweight=".5pt">
                  <v:textbox>
                    <w:txbxContent>
                      <w:p w:rsidR="00C449A2" w:rsidRDefault="00C449A2" w:rsidP="001D02BE">
                        <w:pPr>
                          <w:jc w:val="center"/>
                        </w:pPr>
                        <w:r>
                          <w:t>Вычисляет:</w:t>
                        </w:r>
                        <w:r w:rsidRPr="006955EC">
                          <w:t xml:space="preserve"> </w:t>
                        </w:r>
                        <w:r w:rsidRPr="001D02BE">
                          <w:rPr>
                            <w:position w:val="-34"/>
                          </w:rPr>
                          <w:object w:dxaOrig="4520" w:dyaOrig="820">
                            <v:shape id="_x0000_i1031" type="#_x0000_t75" style="width:247.5pt;height:41.25pt" o:ole="">
                              <v:imagedata r:id="rId22" o:title=""/>
                            </v:shape>
                            <o:OLEObject Type="Embed" ProgID="Equation.DSMT4" ShapeID="_x0000_i1031" DrawAspect="Content" ObjectID="_1620992241" r:id="rId60"/>
                          </w:object>
                        </w:r>
                      </w:p>
                      <w:p w:rsidR="00C449A2" w:rsidRDefault="00C449A2" w:rsidP="001D02BE">
                        <w:r w:rsidRPr="001D02BE">
                          <w:rPr>
                            <w:position w:val="-34"/>
                          </w:rPr>
                          <w:object w:dxaOrig="4459" w:dyaOrig="820">
                            <v:shape id="_x0000_i1032" type="#_x0000_t75" style="width:244.5pt;height:41.25pt" o:ole="">
                              <v:imagedata r:id="rId24" o:title=""/>
                            </v:shape>
                            <o:OLEObject Type="Embed" ProgID="Equation.DSMT4" ShapeID="_x0000_i1032" DrawAspect="Content" ObjectID="_1620992242" r:id="rId61"/>
                          </w:object>
                        </w:r>
                      </w:p>
                      <w:p w:rsidR="00C449A2" w:rsidRPr="00112C26" w:rsidRDefault="00C449A2" w:rsidP="001D02BE"/>
                    </w:txbxContent>
                  </v:textbox>
                </v:shape>
                <v:shape id="Надпись 7" o:spid="_x0000_s1029" type="#_x0000_t202" style="position:absolute;left:3810;width:590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" fillcolor="white [3201]" strokeweight=".5pt">
                  <v:textbox>
                    <w:txbxContent>
                      <w:p w:rsidR="00C449A2" w:rsidRPr="00112C26" w:rsidRDefault="00C449A2" w:rsidP="00112C26">
                        <w:pPr>
                          <w:rPr>
                            <w:lang w:val="en-US"/>
                          </w:rPr>
                        </w:pPr>
                        <w:r>
                          <w:t>Ali</w:t>
                        </w:r>
                        <w:r w:rsidRPr="00112C26">
                          <w:t>c</w:t>
                        </w:r>
                        <w:r>
                          <w:rPr>
                            <w:lang w:val="en-US"/>
                          </w:rPr>
                          <w:t>e</w:t>
                        </w:r>
                      </w:p>
                    </w:txbxContent>
                  </v:textbox>
                </v:shape>
                <v:shape id="Надпись 8" o:spid="_x0000_s1030" type="#_x0000_t202" style="position:absolute;left:65436;width:4953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" fillcolor="white [3201]" strokeweight=".5pt">
                  <v:textbox>
                    <w:txbxContent>
                      <w:p w:rsidR="00C449A2" w:rsidRPr="00112C26" w:rsidRDefault="00C449A2" w:rsidP="00112C26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Bob</w:t>
                        </w:r>
                      </w:p>
                    </w:txbxContent>
                  </v:textbox>
                </v:shape>
                <v:shape id="Надпись 9" o:spid="_x0000_s1031" type="#_x0000_t202" style="position:absolute;left:35147;width:4858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" fillcolor="white [3201]" strokeweight=".5pt">
                  <v:textbox>
                    <w:txbxContent>
                      <w:p w:rsidR="00C449A2" w:rsidRPr="00112C26" w:rsidRDefault="00C449A2" w:rsidP="00112C26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CA</w:t>
                        </w:r>
                      </w:p>
                    </w:txbxContent>
                  </v:textbox>
                </v:shape>
                <v:shape id="Надпись 10" o:spid="_x0000_s1032" type="#_x0000_t202" style="position:absolute;top:4953;width:15049;height:18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" fillcolor="white [3201]" stroked="f" strokeweight=".5pt">
                  <v:textbox>
                    <w:txbxContent>
                      <w:p w:rsidR="00C449A2" w:rsidRDefault="00C449A2" w:rsidP="00112C26">
                        <w:pPr>
                          <w:jc w:val="center"/>
                        </w:pPr>
                        <w:r>
                          <w:t>Имеет:</w:t>
                        </w:r>
                      </w:p>
                      <w:p w:rsidR="00C449A2" w:rsidRDefault="00C449A2" w:rsidP="00112C26">
                        <w:r>
                          <w:t xml:space="preserve">1. </w:t>
                        </w:r>
                        <w:r w:rsidRPr="00112C26">
                          <w:rPr>
                            <w:position w:val="-12"/>
                          </w:rPr>
                          <w:object w:dxaOrig="1520" w:dyaOrig="380">
                            <v:shape id="_x0000_i1033" type="#_x0000_t75" style="width:75.75pt;height:18.75pt" o:ole="">
                              <v:imagedata r:id="rId26" o:title=""/>
                            </v:shape>
                            <o:OLEObject Type="Embed" ProgID="Equation.DSMT4" ShapeID="_x0000_i1033" DrawAspect="Content" ObjectID="_1620992243" r:id="rId62"/>
                          </w:object>
                        </w:r>
                      </w:p>
                      <w:p w:rsidR="00C449A2" w:rsidRDefault="00C449A2" w:rsidP="00112C26">
                        <w:pPr>
                          <w:jc w:val="center"/>
                        </w:pPr>
                        <w:r>
                          <w:t>Используя RSA г</w:t>
                        </w:r>
                        <w:r w:rsidRPr="00112C26">
                          <w:t>енерирует</w:t>
                        </w:r>
                        <w:r>
                          <w:t>:</w:t>
                        </w:r>
                      </w:p>
                      <w:p w:rsidR="00C449A2" w:rsidRDefault="00C449A2" w:rsidP="00112C26">
                        <w:r>
                          <w:t xml:space="preserve">1. </w:t>
                        </w:r>
                        <w:r w:rsidRPr="00112C26">
                          <w:rPr>
                            <w:position w:val="-12"/>
                          </w:rPr>
                          <w:object w:dxaOrig="1780" w:dyaOrig="380">
                            <v:shape id="_x0000_i1034" type="#_x0000_t75" style="width:89.25pt;height:18.75pt" o:ole="">
                              <v:imagedata r:id="rId28" o:title=""/>
                            </v:shape>
                            <o:OLEObject Type="Embed" ProgID="Equation.DSMT4" ShapeID="_x0000_i1034" DrawAspect="Content" ObjectID="_1620992244" r:id="rId63"/>
                          </w:object>
                        </w:r>
                      </w:p>
                      <w:p w:rsidR="00C449A2" w:rsidRPr="00112C26" w:rsidRDefault="00C449A2" w:rsidP="00112C26">
                        <w:r>
                          <w:t xml:space="preserve">2. </w:t>
                        </w:r>
                        <w:r w:rsidRPr="00112C26">
                          <w:rPr>
                            <w:position w:val="-12"/>
                          </w:rPr>
                          <w:object w:dxaOrig="1700" w:dyaOrig="380">
                            <v:shape id="_x0000_i1035" type="#_x0000_t75" style="width:84.75pt;height:18.75pt" o:ole="">
                              <v:imagedata r:id="rId30" o:title=""/>
                            </v:shape>
                            <o:OLEObject Type="Embed" ProgID="Equation.DSMT4" ShapeID="_x0000_i1035" DrawAspect="Content" ObjectID="_1620992245" r:id="rId64"/>
                          </w:object>
                        </w:r>
                      </w:p>
                    </w:txbxContent>
                  </v:textbox>
                </v:shape>
                <v:shape id="Надпись 11" o:spid="_x0000_s1033" type="#_x0000_t202" style="position:absolute;left:30003;top:4953;width:15050;height:18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" fillcolor="white [3201]" stroked="f" strokeweight=".5pt">
                  <v:textbox>
                    <w:txbxContent>
                      <w:p w:rsidR="00C449A2" w:rsidRDefault="00C449A2" w:rsidP="0064348F">
                        <w:pPr>
                          <w:jc w:val="center"/>
                        </w:pPr>
                        <w:r>
                          <w:t>Имеет:</w:t>
                        </w:r>
                      </w:p>
                      <w:p w:rsidR="00C449A2" w:rsidRDefault="00C449A2" w:rsidP="0064348F">
                        <w:r>
                          <w:t xml:space="preserve">1. </w:t>
                        </w:r>
                        <w:r w:rsidRPr="00112C26">
                          <w:rPr>
                            <w:position w:val="-12"/>
                          </w:rPr>
                          <w:object w:dxaOrig="1600" w:dyaOrig="380">
                            <v:shape id="_x0000_i1036" type="#_x0000_t75" style="width:80.25pt;height:18.75pt" o:ole="">
                              <v:imagedata r:id="rId32" o:title=""/>
                            </v:shape>
                            <o:OLEObject Type="Embed" ProgID="Equation.DSMT4" ShapeID="_x0000_i1036" DrawAspect="Content" ObjectID="_1620992246" r:id="rId65"/>
                          </w:object>
                        </w:r>
                      </w:p>
                      <w:p w:rsidR="00C449A2" w:rsidRPr="00112C26" w:rsidRDefault="00C449A2" w:rsidP="0064348F">
                        <w:r>
                          <w:t xml:space="preserve">2. </w:t>
                        </w:r>
                        <w:r w:rsidRPr="00112C26">
                          <w:rPr>
                            <w:position w:val="-12"/>
                          </w:rPr>
                          <w:object w:dxaOrig="1515" w:dyaOrig="375">
                            <v:shape id="_x0000_i1037" type="#_x0000_t75" style="width:75.75pt;height:18.75pt">
                              <v:imagedata r:id="rId34" o:title=""/>
                            </v:shape>
                            <o:OLEObject Type="Embed" ProgID="Equation.DSMT4" ShapeID="_x0000_i1037" DrawAspect="Content" ObjectID="_1620992247" r:id="rId66"/>
                          </w:object>
                        </w:r>
                      </w:p>
                    </w:txbxContent>
                  </v:textbox>
                </v:shape>
                <v:shape id="Надпись 12" o:spid="_x0000_s1034" type="#_x0000_t202" style="position:absolute;left:58769;top:5048;width:15049;height:18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" fillcolor="white [3201]" stroked="f" strokeweight=".5pt">
                  <v:textbox>
                    <w:txbxContent>
                      <w:p w:rsidR="00C449A2" w:rsidRDefault="00C449A2" w:rsidP="0064348F">
                        <w:pPr>
                          <w:jc w:val="center"/>
                        </w:pPr>
                        <w:r>
                          <w:t>Имеет:</w:t>
                        </w:r>
                      </w:p>
                      <w:p w:rsidR="00C449A2" w:rsidRDefault="00C449A2" w:rsidP="0064348F">
                        <w:r>
                          <w:t xml:space="preserve">1. </w:t>
                        </w:r>
                        <w:r w:rsidRPr="00112C26">
                          <w:rPr>
                            <w:position w:val="-12"/>
                          </w:rPr>
                          <w:object w:dxaOrig="1515" w:dyaOrig="375">
                            <v:shape id="_x0000_i1038" type="#_x0000_t75" style="width:75.75pt;height:18.75pt">
                              <v:imagedata r:id="rId26" o:title=""/>
                            </v:shape>
                            <o:OLEObject Type="Embed" ProgID="Equation.DSMT4" ShapeID="_x0000_i1038" DrawAspect="Content" ObjectID="_1620992248" r:id="rId67"/>
                          </w:object>
                        </w:r>
                      </w:p>
                      <w:p w:rsidR="00C449A2" w:rsidRDefault="00C449A2" w:rsidP="0064348F">
                        <w:pPr>
                          <w:jc w:val="center"/>
                        </w:pPr>
                        <w:r>
                          <w:t>Используя RSA г</w:t>
                        </w:r>
                        <w:r w:rsidRPr="00112C26">
                          <w:t>енерирует</w:t>
                        </w:r>
                        <w:r>
                          <w:t>:</w:t>
                        </w:r>
                      </w:p>
                      <w:p w:rsidR="00C449A2" w:rsidRDefault="00C449A2" w:rsidP="0064348F">
                        <w:r>
                          <w:t xml:space="preserve">1. </w:t>
                        </w:r>
                        <w:r w:rsidRPr="00112C26">
                          <w:rPr>
                            <w:position w:val="-12"/>
                          </w:rPr>
                          <w:object w:dxaOrig="1680" w:dyaOrig="375">
                            <v:shape id="_x0000_i1039" type="#_x0000_t75" style="width:84pt;height:18.75pt">
                              <v:imagedata r:id="rId37" o:title=""/>
                            </v:shape>
                            <o:OLEObject Type="Embed" ProgID="Equation.DSMT4" ShapeID="_x0000_i1039" DrawAspect="Content" ObjectID="_1620992249" r:id="rId68"/>
                          </w:object>
                        </w:r>
                      </w:p>
                      <w:p w:rsidR="00C449A2" w:rsidRPr="00112C26" w:rsidRDefault="00C449A2" w:rsidP="0064348F">
                        <w:r>
                          <w:t xml:space="preserve">2. </w:t>
                        </w:r>
                        <w:r w:rsidRPr="00112C26">
                          <w:rPr>
                            <w:position w:val="-12"/>
                          </w:rPr>
                          <w:object w:dxaOrig="1605" w:dyaOrig="375">
                            <v:shape id="_x0000_i1040" type="#_x0000_t75" style="width:80.25pt;height:18.75pt">
                              <v:imagedata r:id="rId39" o:title=""/>
                            </v:shape>
                            <o:OLEObject Type="Embed" ProgID="Equation.DSMT4" ShapeID="_x0000_i1040" DrawAspect="Content" ObjectID="_1620992250" r:id="rId69"/>
                          </w:object>
                        </w:r>
                      </w:p>
                    </w:txbxContent>
                  </v:textbox>
                </v:shape>
                <v:shapetype id="_x0000_t122" coordsize="21600,21600" o:spt="122" path="m21597,19450v-225,-558,-750,-1073,-1650,-1545c18897,17605,17585,17347,16197,17260v-1500,87,-2700,345,-3787,645c11472,18377,10910,18892,10800,19450v-188,515,-750,1075,-1613,1460c8100,21210,6825,21425,5400,21597,3937,21425,2700,21210,1612,20910,675,20525,150,19965,,19450l,2147v150,558,675,1073,1612,1460c2700,3950,3937,4165,5400,4337,6825,4165,8100,3950,9187,3607v863,-387,1425,-902,1613,-1460c10910,1632,11472,1072,12410,600,13497,300,14697,85,16197,v1388,85,2700,300,3750,600c20847,1072,21372,1632,21597,2147xe">
                  <v:stroke joinstyle="miter"/>
                  <v:path o:connecttype="custom" o:connectlocs="10800,2147;0,10800;10800,19450;21600,10800" textboxrect="0,4337,21600,17260"/>
                </v:shapetype>
                <v:shape id="Блок-схема: перфолента 18" o:spid="_x0000_s1035" type="#_x0000_t122" style="position:absolute;left:28384;top:24860;width:14954;height:804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" fillcolor="white [3201]" strokecolor="black [3213]" strokeweight="1pt">
                  <v:textbox>
                    <w:txbxContent>
                      <w:p w:rsidR="00C449A2" w:rsidRPr="00FC3AA1" w:rsidRDefault="00C449A2" w:rsidP="00513F50">
                        <w:pPr>
                          <w:jc w:val="center"/>
                        </w:pPr>
                        <w:r w:rsidRPr="00FC3AA1">
                          <w:t>Шаг 1</w:t>
                        </w:r>
                      </w:p>
                    </w:txbxContent>
                  </v:textbox>
                </v:shape>
                <v:shape id="Надпись 19" o:spid="_x0000_s1036" type="#_x0000_t202" style="position:absolute;top:36766;width:20764;height:10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" fillcolor="white [3201]" stroked="f" strokeweight=".5pt">
                  <v:textbox>
                    <w:txbxContent>
                      <w:p w:rsidR="00C449A2" w:rsidRDefault="00C449A2" w:rsidP="001D02BE">
                        <w:pPr>
                          <w:jc w:val="center"/>
                        </w:pPr>
                        <w:r>
                          <w:t>Вычисляет:</w:t>
                        </w:r>
                      </w:p>
                      <w:p w:rsidR="00C449A2" w:rsidRDefault="00C449A2" w:rsidP="001D02BE">
                        <w:r w:rsidRPr="001D02BE">
                          <w:rPr>
                            <w:position w:val="-30"/>
                          </w:rPr>
                          <w:object w:dxaOrig="3060" w:dyaOrig="735">
                            <v:shape id="_x0000_i1041" type="#_x0000_t75" style="width:153pt;height:36.75pt">
                              <v:imagedata r:id="rId41" o:title=""/>
                            </v:shape>
                            <o:OLEObject Type="Embed" ProgID="Equation.DSMT4" ShapeID="_x0000_i1041" DrawAspect="Content" ObjectID="_1620992251" r:id="rId70"/>
                          </w:object>
                        </w:r>
                      </w:p>
                      <w:p w:rsidR="00C449A2" w:rsidRPr="00112C26" w:rsidRDefault="00C449A2" w:rsidP="001D02BE"/>
                    </w:txbxContent>
                  </v:textbox>
                </v:shape>
                <v:shape id="Надпись 21" o:spid="_x0000_s1037" type="#_x0000_t202" style="position:absolute;left:8382;top:46577;width:14471;height:44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" fillcolor="white [3201]" stroked="f" strokeweight=".5pt">
                  <v:textbox style="mso-fit-shape-to-text:t">
                    <w:txbxContent>
                      <w:p w:rsidR="00C449A2" w:rsidRDefault="00C449A2" w:rsidP="001D02BE">
                        <w:r w:rsidRPr="001D02BE">
                          <w:object w:dxaOrig="1980" w:dyaOrig="405">
                            <v:shape id="_x0000_i1042" type="#_x0000_t75" style="width:99pt;height:20.25pt">
                              <v:imagedata r:id="rId43" o:title=""/>
                            </v:shape>
                            <o:OLEObject Type="Embed" ProgID="Equation.DSMT4" ShapeID="_x0000_i1042" DrawAspect="Content" ObjectID="_1620992252" r:id="rId71"/>
                          </w:objec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Прямая со стрелкой 20" o:spid="_x0000_s1038" type="#_x0000_t32" style="position:absolute;left:6858;top:49720;width:18097;height:9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" strokecolor="black [3200]" strokeweight=".5pt">
                  <v:stroke endarrow="block" joinstyle="miter"/>
                </v:shape>
                <v:shape id="Надпись 24" o:spid="_x0000_s1039" type="#_x0000_t202" style="position:absolute;left:5429;top:59340;width:15291;height:46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" fillcolor="white [3201]" stroked="f" strokeweight=".5pt">
                  <v:textbox style="mso-fit-shape-to-text:t">
                    <w:txbxContent>
                      <w:p w:rsidR="00C449A2" w:rsidRDefault="00C449A2" w:rsidP="006955EC">
                        <w:r w:rsidRPr="006955EC">
                          <w:rPr>
                            <w:position w:val="-22"/>
                          </w:rPr>
                          <w:object w:dxaOrig="2115" w:dyaOrig="435">
                            <v:shape id="_x0000_i1043" type="#_x0000_t75" style="width:105.75pt;height:21.75pt">
                              <v:imagedata r:id="rId45" o:title=""/>
                            </v:shape>
                            <o:OLEObject Type="Embed" ProgID="Equation.DSMT4" ShapeID="_x0000_i1043" DrawAspect="Content" ObjectID="_1620992253" r:id="rId72"/>
                          </w:object>
                        </w:r>
                      </w:p>
                    </w:txbxContent>
                  </v:textbox>
                </v:shape>
                <v:shape id="Прямая со стрелкой 23" o:spid="_x0000_s1040" type="#_x0000_t32" style="position:absolute;left:5429;top:62579;width:1836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" strokecolor="black [3200]" strokeweight=".5pt">
                  <v:stroke endarrow="block" joinstyle="miter"/>
                </v:shape>
                <v:shape id="Надпись 25" o:spid="_x0000_s1041" type="#_x0000_t202" style="position:absolute;left:476;top:63055;width:30385;height:116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" fillcolor="white [3201]" stroked="f" strokeweight=".5pt">
                  <v:textbox>
                    <w:txbxContent>
                      <w:p w:rsidR="00C449A2" w:rsidRDefault="00C449A2" w:rsidP="006955EC">
                        <w:pPr>
                          <w:jc w:val="center"/>
                        </w:pPr>
                        <w:r>
                          <w:t>Вычисляет:</w:t>
                        </w:r>
                      </w:p>
                      <w:p w:rsidR="00C449A2" w:rsidRDefault="00C449A2" w:rsidP="006955EC">
                        <w:r w:rsidRPr="006955EC">
                          <w:rPr>
                            <w:position w:val="-56"/>
                          </w:rPr>
                          <w:object w:dxaOrig="4545" w:dyaOrig="1260">
                            <v:shape id="_x0000_i1044" type="#_x0000_t75" style="width:227.25pt;height:63pt">
                              <v:imagedata r:id="rId47" o:title=""/>
                            </v:shape>
                            <o:OLEObject Type="Embed" ProgID="Equation.DSMT4" ShapeID="_x0000_i1044" DrawAspect="Content" ObjectID="_1620992254" r:id="rId73"/>
                          </w:object>
                        </w:r>
                      </w:p>
                      <w:p w:rsidR="00C449A2" w:rsidRPr="00112C26" w:rsidRDefault="00C449A2" w:rsidP="006955EC"/>
                    </w:txbxContent>
                  </v:textbox>
                </v:shape>
                <v:shape id="Надпись 26" o:spid="_x0000_s1042" type="#_x0000_t202" style="position:absolute;left:476;top:74676;width:30385;height:1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" fillcolor="white [3201]" stroked="f" strokeweight=".5pt">
                  <v:textbox>
                    <w:txbxContent>
                      <w:p w:rsidR="00C449A2" w:rsidRDefault="00C449A2" w:rsidP="006955EC">
                        <w:r>
                          <w:t xml:space="preserve">если да, имеет: </w:t>
                        </w:r>
                        <w:r w:rsidRPr="00570659">
                          <w:rPr>
                            <w:position w:val="-22"/>
                          </w:rPr>
                          <w:object w:dxaOrig="1935" w:dyaOrig="480">
                            <v:shape id="_x0000_i1045" type="#_x0000_t75" style="width:96.75pt;height:24pt">
                              <v:imagedata r:id="rId49" o:title=""/>
                            </v:shape>
                            <o:OLEObject Type="Embed" ProgID="Equation.DSMT4" ShapeID="_x0000_i1045" DrawAspect="Content" ObjectID="_1620992255" r:id="rId74"/>
                          </w:object>
                        </w:r>
                      </w:p>
                      <w:p w:rsidR="00C449A2" w:rsidRDefault="00C449A2" w:rsidP="006955EC">
                        <w:r>
                          <w:t>если нет, то подделка подписи ключа, повторяем шаги начиная с генерации ключевой пары</w:t>
                        </w:r>
                      </w:p>
                      <w:p w:rsidR="00C449A2" w:rsidRDefault="00C449A2" w:rsidP="006955EC"/>
                      <w:p w:rsidR="00C449A2" w:rsidRPr="00112C26" w:rsidRDefault="00C449A2" w:rsidP="006955EC"/>
                    </w:txbxContent>
                  </v:textbox>
                </v:shape>
                <v:shape id="Надпись 27" o:spid="_x0000_s1043" type="#_x0000_t202" style="position:absolute;left:53054;top:37052;width:20764;height:10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" fillcolor="white [3201]" stroked="f" strokeweight=".5pt">
                  <v:textbox>
                    <w:txbxContent>
                      <w:p w:rsidR="00C449A2" w:rsidRDefault="00C449A2" w:rsidP="006955EC">
                        <w:pPr>
                          <w:jc w:val="center"/>
                        </w:pPr>
                        <w:r>
                          <w:t>Вычисляет:</w:t>
                        </w:r>
                      </w:p>
                      <w:p w:rsidR="00C449A2" w:rsidRDefault="00C449A2" w:rsidP="006955EC">
                        <w:r w:rsidRPr="001D02BE">
                          <w:rPr>
                            <w:position w:val="-30"/>
                          </w:rPr>
                          <w:object w:dxaOrig="2955" w:dyaOrig="735">
                            <v:shape id="_x0000_i1046" type="#_x0000_t75" style="width:147.75pt;height:36.75pt">
                              <v:imagedata r:id="rId51" o:title=""/>
                            </v:shape>
                            <o:OLEObject Type="Embed" ProgID="Equation.DSMT4" ShapeID="_x0000_i1046" DrawAspect="Content" ObjectID="_1620992256" r:id="rId75"/>
                          </w:object>
                        </w:r>
                      </w:p>
                      <w:p w:rsidR="00C449A2" w:rsidRPr="00112C26" w:rsidRDefault="00C449A2" w:rsidP="006955EC"/>
                    </w:txbxContent>
                  </v:textbox>
                </v:shape>
                <v:shape id="Надпись 30" o:spid="_x0000_s1044" type="#_x0000_t202" style="position:absolute;left:49434;top:46577;width:13919;height:44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" fillcolor="white [3201]" stroked="f" strokeweight=".5pt">
                  <v:textbox style="mso-fit-shape-to-text:t">
                    <w:txbxContent>
                      <w:p w:rsidR="00C449A2" w:rsidRDefault="00C449A2" w:rsidP="006955EC">
                        <w:r w:rsidRPr="006955EC">
                          <w:rPr>
                            <w:position w:val="-18"/>
                          </w:rPr>
                          <w:object w:dxaOrig="1890" w:dyaOrig="405">
                            <v:shape id="_x0000_i1047" type="#_x0000_t75" style="width:94.5pt;height:20.25pt">
                              <v:imagedata r:id="rId53" o:title=""/>
                            </v:shape>
                            <o:OLEObject Type="Embed" ProgID="Equation.DSMT4" ShapeID="_x0000_i1047" DrawAspect="Content" ObjectID="_1620992257" r:id="rId76"/>
                          </w:object>
                        </w:r>
                      </w:p>
                    </w:txbxContent>
                  </v:textbox>
                </v:shape>
                <v:shape id="Прямая со стрелкой 28" o:spid="_x0000_s1045" type="#_x0000_t32" style="position:absolute;left:47053;top:50006;width:1836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" strokecolor="black [3200]" strokeweight=".5pt">
                  <v:stroke endarrow="block" joinstyle="miter"/>
                </v:shape>
                <v:shape id="Прямая со стрелкой 31" o:spid="_x0000_s1046" type="#_x0000_t32" style="position:absolute;left:48006;top:62388;width:18097;height:9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" strokecolor="black [3200]" strokeweight=".5pt">
                  <v:stroke endarrow="block" joinstyle="miter"/>
                </v:shape>
                <v:shape id="Надпись 33" o:spid="_x0000_s1047" type="#_x0000_t202" style="position:absolute;left:43434;top:63341;width:30384;height:1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" fillcolor="white [3201]" stroked="f" strokeweight=".5pt">
                  <v:textbox>
                    <w:txbxContent>
                      <w:p w:rsidR="00C449A2" w:rsidRDefault="00C449A2" w:rsidP="00C63B34">
                        <w:pPr>
                          <w:jc w:val="center"/>
                        </w:pPr>
                        <w:r>
                          <w:t>Вычисляет:</w:t>
                        </w:r>
                      </w:p>
                      <w:p w:rsidR="00C449A2" w:rsidRDefault="00C449A2" w:rsidP="00C63B34">
                        <w:r w:rsidRPr="006955EC">
                          <w:rPr>
                            <w:position w:val="-56"/>
                          </w:rPr>
                          <w:object w:dxaOrig="4455" w:dyaOrig="1260">
                            <v:shape id="_x0000_i1048" type="#_x0000_t75" style="width:222.75pt;height:63pt">
                              <v:imagedata r:id="rId55" o:title=""/>
                            </v:shape>
                            <o:OLEObject Type="Embed" ProgID="Equation.DSMT4" ShapeID="_x0000_i1048" DrawAspect="Content" ObjectID="_1620992258" r:id="rId77"/>
                          </w:object>
                        </w:r>
                      </w:p>
                      <w:p w:rsidR="00C449A2" w:rsidRPr="00112C26" w:rsidRDefault="00C449A2" w:rsidP="00C63B34"/>
                    </w:txbxContent>
                  </v:textbox>
                </v:shape>
                <v:shape id="Надпись 34" o:spid="_x0000_s1048" type="#_x0000_t202" style="position:absolute;left:43434;top:74676;width:30384;height:1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" fillcolor="white [3201]" stroked="f" strokeweight=".5pt">
                  <v:textbox>
                    <w:txbxContent>
                      <w:p w:rsidR="00C449A2" w:rsidRDefault="00C449A2" w:rsidP="00C63B34">
                        <w:r>
                          <w:t xml:space="preserve">если да, имеет: </w:t>
                        </w:r>
                        <w:r w:rsidRPr="00570659">
                          <w:rPr>
                            <w:position w:val="-22"/>
                          </w:rPr>
                          <w:object w:dxaOrig="1860" w:dyaOrig="480">
                            <v:shape id="_x0000_i1049" type="#_x0000_t75" style="width:93pt;height:24pt">
                              <v:imagedata r:id="rId57" o:title=""/>
                            </v:shape>
                            <o:OLEObject Type="Embed" ProgID="Equation.DSMT4" ShapeID="_x0000_i1049" DrawAspect="Content" ObjectID="_1620992259" r:id="rId78"/>
                          </w:object>
                        </w:r>
                      </w:p>
                      <w:p w:rsidR="00C449A2" w:rsidRDefault="00C449A2" w:rsidP="00C63B34">
                        <w:r>
                          <w:t>если нет, то подделка подписи ключа, повторяем шаги начиная с генерации ключевой пары</w:t>
                        </w:r>
                      </w:p>
                      <w:p w:rsidR="00C449A2" w:rsidRDefault="00C449A2" w:rsidP="00C63B34"/>
                      <w:p w:rsidR="00C449A2" w:rsidRPr="00112C26" w:rsidRDefault="00C449A2" w:rsidP="00C63B34"/>
                    </w:txbxContent>
                  </v:textbox>
                </v:shape>
              </v:group>
            </w:pict>
          </mc:Fallback>
        </mc:AlternateContent>
      </w:r>
    </w:p>
    <w:p w:rsidR="00DA1A43" w:rsidRDefault="00DA1A43" w:rsidP="00DA1A43"/>
    <w:p w:rsidR="00DA1A43" w:rsidRDefault="00DA1A43" w:rsidP="00DA1A43"/>
    <w:p w:rsidR="00DA1A43" w:rsidRDefault="00DA1A43" w:rsidP="00DA1A43"/>
    <w:p w:rsidR="00DA1A43" w:rsidRDefault="00DA1A43" w:rsidP="00DA1A43"/>
    <w:p w:rsidR="00DA1A43" w:rsidRDefault="00DA1A43" w:rsidP="00DA1A43"/>
    <w:p w:rsidR="00DA1A43" w:rsidRDefault="00DA1A43" w:rsidP="00DA1A43"/>
    <w:p w:rsidR="00DA1A43" w:rsidRDefault="00DA1A43" w:rsidP="00DA1A43"/>
    <w:p w:rsidR="00DA1A43" w:rsidRDefault="00DA1A43" w:rsidP="00DA1A43"/>
    <w:p w:rsidR="00DA1A43" w:rsidRDefault="00DA1A43" w:rsidP="00DA1A43"/>
    <w:p w:rsidR="00DA1A43" w:rsidRDefault="00DA1A43" w:rsidP="00DA1A43"/>
    <w:p w:rsidR="00DA1A43" w:rsidRDefault="00DA1A43" w:rsidP="00DA1A43"/>
    <w:p w:rsidR="00DA1A43" w:rsidRDefault="00DA1A43" w:rsidP="00DA1A43"/>
    <w:p w:rsidR="00DA1A43" w:rsidRDefault="00DA1A43" w:rsidP="00DA1A43"/>
    <w:p w:rsidR="00DA1A43" w:rsidRDefault="00DA1A43" w:rsidP="00DA1A43"/>
    <w:p w:rsidR="00DA1A43" w:rsidRDefault="00DA1A43" w:rsidP="00DA1A43"/>
    <w:p w:rsidR="00DA1A43" w:rsidRDefault="00DA1A43" w:rsidP="00DA1A43"/>
    <w:p w:rsidR="00DA1A43" w:rsidRDefault="00DA1A43" w:rsidP="00DA1A43"/>
    <w:p w:rsidR="00DA1A43" w:rsidRDefault="00DA1A43" w:rsidP="00DA1A43"/>
    <w:p w:rsidR="00DA1A43" w:rsidRDefault="00DA1A43" w:rsidP="00DA1A43"/>
    <w:p w:rsidR="00DA1A43" w:rsidRDefault="00DA1A43" w:rsidP="00DA1A43"/>
    <w:p w:rsidR="00DA1A43" w:rsidRDefault="00DA1A43" w:rsidP="00DA1A43"/>
    <w:p w:rsidR="00DA1A43" w:rsidRDefault="00DA1A43" w:rsidP="00DA1A43"/>
    <w:p w:rsidR="00DA1A43" w:rsidRDefault="00DA1A43" w:rsidP="00DA1A43"/>
    <w:p w:rsidR="00DA1A43" w:rsidRDefault="00DA1A43" w:rsidP="00DA1A43"/>
    <w:p w:rsidR="00DA1A43" w:rsidRDefault="00DA1A43" w:rsidP="00DA1A43"/>
    <w:p w:rsidR="00DA1A43" w:rsidRDefault="00DA1A43" w:rsidP="00DA1A43"/>
    <w:p w:rsidR="00DA1A43" w:rsidRDefault="00DA1A43" w:rsidP="00DA1A43">
      <w:r w:rsidRPr="00DA1A43">
        <w:lastRenderedPageBreak/>
        <w:t>Примечание:</w:t>
      </w:r>
      <w:r>
        <w:t xml:space="preserve"> на «Шаг 1» </w:t>
      </w:r>
      <w:r>
        <w:rPr>
          <w:lang w:val="en-US"/>
        </w:rPr>
        <w:t>CA</w:t>
      </w:r>
      <w:r w:rsidRPr="00DA1A43">
        <w:t xml:space="preserve"> </w:t>
      </w:r>
      <w:r>
        <w:t xml:space="preserve">получает письменные заявки с указанием идентификационных данных заявителя. Получение подписи </w:t>
      </w:r>
      <w:r w:rsidRPr="003025DF">
        <w:rPr>
          <w:position w:val="-22"/>
        </w:rPr>
        <w:object w:dxaOrig="1900" w:dyaOrig="480">
          <v:shape id="_x0000_i1050" type="#_x0000_t75" style="width:95.25pt;height:24pt" o:ole="">
            <v:imagedata r:id="rId10" o:title=""/>
          </v:shape>
          <o:OLEObject Type="Embed" ProgID="Equation.DSMT4" ShapeID="_x0000_i1050" DrawAspect="Content" ObjectID="_1620992238" r:id="rId79"/>
        </w:object>
      </w:r>
      <w:r>
        <w:t xml:space="preserve"> происходит в «письменном» порядке, </w:t>
      </w:r>
      <w:r w:rsidRPr="003025DF">
        <w:rPr>
          <w:position w:val="-22"/>
        </w:rPr>
        <w:object w:dxaOrig="1440" w:dyaOrig="480">
          <v:shape id="_x0000_i1051" type="#_x0000_t75" style="width:1in;height:24pt" o:ole="">
            <v:imagedata r:id="rId12" o:title=""/>
          </v:shape>
          <o:OLEObject Type="Embed" ProgID="Equation.DSMT4" ShapeID="_x0000_i1051" DrawAspect="Content" ObjectID="_1620992239" r:id="rId80"/>
        </w:object>
      </w:r>
      <w:r>
        <w:t xml:space="preserve"> хранится в </w:t>
      </w:r>
      <w:r>
        <w:rPr>
          <w:lang w:val="en-US"/>
        </w:rPr>
        <w:t>CA</w:t>
      </w:r>
      <w:r w:rsidRPr="00DA1A43">
        <w:t xml:space="preserve"> </w:t>
      </w:r>
      <w:r>
        <w:t>вместе с заявлением.</w:t>
      </w:r>
    </w:p>
    <w:p w:rsidR="00DA1A43" w:rsidRPr="00DA1A43" w:rsidRDefault="0074162F" w:rsidP="00DA1A43"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724800" behindDoc="0" locked="0" layoutInCell="1" allowOverlap="1" wp14:anchorId="23DFEB64" wp14:editId="60562C07">
                <wp:simplePos x="0" y="0"/>
                <wp:positionH relativeFrom="column">
                  <wp:posOffset>-643890</wp:posOffset>
                </wp:positionH>
                <wp:positionV relativeFrom="paragraph">
                  <wp:posOffset>9525</wp:posOffset>
                </wp:positionV>
                <wp:extent cx="7534275" cy="6677025"/>
                <wp:effectExtent l="0" t="0" r="9525" b="9525"/>
                <wp:wrapNone/>
                <wp:docPr id="48" name="Группа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534275" cy="6677025"/>
                          <a:chOff x="0" y="0"/>
                          <a:chExt cx="7534275" cy="6677025"/>
                        </a:xfrm>
                      </wpg:grpSpPr>
                      <wps:wsp>
                        <wps:cNvPr id="36" name="Блок-схема: перфолента 36"/>
                        <wps:cNvSpPr/>
                        <wps:spPr>
                          <a:xfrm>
                            <a:off x="2847975" y="0"/>
                            <a:ext cx="1495425" cy="804672"/>
                          </a:xfrm>
                          <a:prstGeom prst="flowChartPunchedTap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449A2" w:rsidRPr="00FC3AA1" w:rsidRDefault="00C449A2" w:rsidP="00513F50">
                              <w:pPr>
                                <w:jc w:val="center"/>
                              </w:pPr>
                              <w:r w:rsidRPr="00FC3AA1">
                                <w:t xml:space="preserve">Шаг </w:t>
                              </w:r>
                              <w: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Надпись 37"/>
                        <wps:cNvSpPr txBox="1"/>
                        <wps:spPr>
                          <a:xfrm>
                            <a:off x="0" y="923925"/>
                            <a:ext cx="1628775" cy="18383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DA1A43">
                              <w:pPr>
                                <w:jc w:val="center"/>
                              </w:pPr>
                              <w:r>
                                <w:t>Имеет:</w:t>
                              </w:r>
                            </w:p>
                            <w:p w:rsidR="00C449A2" w:rsidRDefault="00C449A2" w:rsidP="00DA1A43">
                              <w:r>
                                <w:t xml:space="preserve">1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515" w:dyaOrig="375">
                                  <v:shape id="_x0000_i1052" type="#_x0000_t75" style="width:75.75pt;height:18.75pt">
                                    <v:imagedata r:id="rId26" o:title=""/>
                                  </v:shape>
                                  <o:OLEObject Type="Embed" ProgID="Equation.DSMT4" ShapeID="_x0000_i1052" DrawAspect="Content" ObjectID="_1620992260" r:id="rId81"/>
                                </w:object>
                              </w:r>
                            </w:p>
                            <w:p w:rsidR="00C449A2" w:rsidRDefault="00C449A2" w:rsidP="00DA1A43">
                              <w:r>
                                <w:t xml:space="preserve">2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785" w:dyaOrig="375">
                                  <v:shape id="_x0000_i1053" type="#_x0000_t75" style="width:89.25pt;height:18.75pt">
                                    <v:imagedata r:id="rId28" o:title=""/>
                                  </v:shape>
                                  <o:OLEObject Type="Embed" ProgID="Equation.DSMT4" ShapeID="_x0000_i1053" DrawAspect="Content" ObjectID="_1620992261" r:id="rId82"/>
                                </w:object>
                              </w:r>
                            </w:p>
                            <w:p w:rsidR="00C449A2" w:rsidRDefault="00C449A2" w:rsidP="00DA1A43">
                              <w:r>
                                <w:t xml:space="preserve">3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95" w:dyaOrig="375">
                                  <v:shape id="_x0000_i1054" type="#_x0000_t75" style="width:84.75pt;height:18.75pt">
                                    <v:imagedata r:id="rId30" o:title=""/>
                                  </v:shape>
                                  <o:OLEObject Type="Embed" ProgID="Equation.DSMT4" ShapeID="_x0000_i1054" DrawAspect="Content" ObjectID="_1620992262" r:id="rId83"/>
                                </w:object>
                              </w:r>
                            </w:p>
                            <w:p w:rsidR="00C449A2" w:rsidRPr="00112C26" w:rsidRDefault="00C449A2" w:rsidP="00DA1A43">
                              <w:r>
                                <w:t xml:space="preserve">4. </w:t>
                              </w:r>
                              <w:r w:rsidRPr="00570659">
                                <w:rPr>
                                  <w:position w:val="-22"/>
                                </w:rPr>
                                <w:object w:dxaOrig="1935" w:dyaOrig="480">
                                  <v:shape id="_x0000_i1055" type="#_x0000_t75" style="width:96.75pt;height:24pt">
                                    <v:imagedata r:id="rId49" o:title=""/>
                                  </v:shape>
                                  <o:OLEObject Type="Embed" ProgID="Equation.DSMT4" ShapeID="_x0000_i1055" DrawAspect="Content" ObjectID="_1620992263" r:id="rId84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" name="Надпись 39"/>
                        <wps:cNvSpPr txBox="1"/>
                        <wps:spPr>
                          <a:xfrm>
                            <a:off x="2200275" y="2295525"/>
                            <a:ext cx="2731770" cy="46482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8A79CD">
                              <w:r w:rsidRPr="006955EC">
                                <w:rPr>
                                  <w:position w:val="-22"/>
                                </w:rPr>
                                <w:object w:dxaOrig="4005" w:dyaOrig="435">
                                  <v:shape id="_x0000_i1056" type="#_x0000_t75" style="width:200.25pt;height:21.75pt">
                                    <v:imagedata r:id="rId85" o:title=""/>
                                  </v:shape>
                                  <o:OLEObject Type="Embed" ProgID="Equation.DSMT4" ShapeID="_x0000_i1056" DrawAspect="Content" ObjectID="_1620992264" r:id="rId8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8" name="Прямая со стрелкой 38"/>
                        <wps:cNvCnPr/>
                        <wps:spPr>
                          <a:xfrm flipV="1">
                            <a:off x="1609725" y="2638425"/>
                            <a:ext cx="3970800" cy="952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Надпись 41"/>
                        <wps:cNvSpPr txBox="1"/>
                        <wps:spPr>
                          <a:xfrm>
                            <a:off x="5800725" y="952500"/>
                            <a:ext cx="1628775" cy="18383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8A79CD">
                              <w:pPr>
                                <w:jc w:val="center"/>
                              </w:pPr>
                              <w:r>
                                <w:t>Имеет:</w:t>
                              </w:r>
                            </w:p>
                            <w:p w:rsidR="00C449A2" w:rsidRDefault="00C449A2" w:rsidP="008A79CD">
                              <w:r>
                                <w:t xml:space="preserve">1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515" w:dyaOrig="375">
                                  <v:shape id="_x0000_i1057" type="#_x0000_t75" style="width:75.75pt;height:18.75pt">
                                    <v:imagedata r:id="rId26" o:title=""/>
                                  </v:shape>
                                  <o:OLEObject Type="Embed" ProgID="Equation.DSMT4" ShapeID="_x0000_i1057" DrawAspect="Content" ObjectID="_1620992265" r:id="rId87"/>
                                </w:object>
                              </w:r>
                            </w:p>
                            <w:p w:rsidR="00C449A2" w:rsidRDefault="00C449A2" w:rsidP="008A79CD">
                              <w:r>
                                <w:t xml:space="preserve">2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80" w:dyaOrig="375">
                                  <v:shape id="_x0000_i1058" type="#_x0000_t75" style="width:84pt;height:18.75pt">
                                    <v:imagedata r:id="rId88" o:title=""/>
                                  </v:shape>
                                  <o:OLEObject Type="Embed" ProgID="Equation.DSMT4" ShapeID="_x0000_i1058" DrawAspect="Content" ObjectID="_1620992266" r:id="rId89"/>
                                </w:object>
                              </w:r>
                            </w:p>
                            <w:p w:rsidR="00C449A2" w:rsidRDefault="00C449A2" w:rsidP="008A79CD">
                              <w:r>
                                <w:t xml:space="preserve">3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05" w:dyaOrig="375">
                                  <v:shape id="_x0000_i1059" type="#_x0000_t75" style="width:80.25pt;height:18.75pt">
                                    <v:imagedata r:id="rId90" o:title=""/>
                                  </v:shape>
                                  <o:OLEObject Type="Embed" ProgID="Equation.DSMT4" ShapeID="_x0000_i1059" DrawAspect="Content" ObjectID="_1620992267" r:id="rId91"/>
                                </w:object>
                              </w:r>
                            </w:p>
                            <w:p w:rsidR="00C449A2" w:rsidRPr="00112C26" w:rsidRDefault="00C449A2" w:rsidP="008A79CD">
                              <w:r>
                                <w:t xml:space="preserve">4. </w:t>
                              </w:r>
                              <w:r w:rsidRPr="00570659">
                                <w:rPr>
                                  <w:position w:val="-22"/>
                                </w:rPr>
                                <w:object w:dxaOrig="1860" w:dyaOrig="480">
                                  <v:shape id="_x0000_i1060" type="#_x0000_t75" style="width:93pt;height:24pt">
                                    <v:imagedata r:id="rId92" o:title=""/>
                                  </v:shape>
                                  <o:OLEObject Type="Embed" ProgID="Equation.DSMT4" ShapeID="_x0000_i1060" DrawAspect="Content" ObjectID="_1620992268" r:id="rId9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" name="Надпись 43"/>
                        <wps:cNvSpPr txBox="1"/>
                        <wps:spPr>
                          <a:xfrm>
                            <a:off x="2257425" y="2819400"/>
                            <a:ext cx="2607945" cy="46482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8A79CD">
                              <w:r w:rsidRPr="006955EC">
                                <w:rPr>
                                  <w:position w:val="-22"/>
                                </w:rPr>
                                <w:object w:dxaOrig="3810" w:dyaOrig="435">
                                  <v:shape id="_x0000_i1061" type="#_x0000_t75" style="width:190.5pt;height:21.75pt">
                                    <v:imagedata r:id="rId94" o:title=""/>
                                  </v:shape>
                                  <o:OLEObject Type="Embed" ProgID="Equation.DSMT4" ShapeID="_x0000_i1061" DrawAspect="Content" ObjectID="_1620992269" r:id="rId9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42" name="Прямая со стрелкой 42"/>
                        <wps:cNvCnPr/>
                        <wps:spPr>
                          <a:xfrm flipH="1">
                            <a:off x="1600200" y="3181350"/>
                            <a:ext cx="396360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" name="Надпись 44"/>
                        <wps:cNvSpPr txBox="1"/>
                        <wps:spPr>
                          <a:xfrm>
                            <a:off x="0" y="3333750"/>
                            <a:ext cx="3038475" cy="17811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8A79CD">
                              <w:pPr>
                                <w:jc w:val="center"/>
                              </w:pPr>
                              <w:r>
                                <w:t>Вычисляет:</w:t>
                              </w:r>
                            </w:p>
                            <w:p w:rsidR="00C449A2" w:rsidRDefault="00C449A2" w:rsidP="008A79CD">
                              <w:pPr>
                                <w:jc w:val="center"/>
                              </w:pPr>
                              <w:r w:rsidRPr="008A79CD">
                                <w:rPr>
                                  <w:position w:val="-18"/>
                                </w:rPr>
                                <w:object w:dxaOrig="4695" w:dyaOrig="435">
                                  <v:shape id="_x0000_i1062" type="#_x0000_t75" style="width:234.75pt;height:21.75pt">
                                    <v:imagedata r:id="rId96" o:title=""/>
                                  </v:shape>
                                  <o:OLEObject Type="Embed" ProgID="Equation.DSMT4" ShapeID="_x0000_i1062" DrawAspect="Content" ObjectID="_1620992270" r:id="rId97"/>
                                </w:object>
                              </w:r>
                            </w:p>
                            <w:p w:rsidR="00C449A2" w:rsidRDefault="00C449A2" w:rsidP="008A79CD">
                              <w:r w:rsidRPr="006955EC">
                                <w:rPr>
                                  <w:position w:val="-56"/>
                                </w:rPr>
                                <w:object w:dxaOrig="4455" w:dyaOrig="1260">
                                  <v:shape id="_x0000_i1063" type="#_x0000_t75" style="width:222.75pt;height:63pt">
                                    <v:imagedata r:id="rId98" o:title=""/>
                                  </v:shape>
                                  <o:OLEObject Type="Embed" ProgID="Equation.DSMT4" ShapeID="_x0000_i1063" DrawAspect="Content" ObjectID="_1620992271" r:id="rId99"/>
                                </w:object>
                              </w:r>
                            </w:p>
                            <w:p w:rsidR="00C449A2" w:rsidRPr="00112C26" w:rsidRDefault="00C449A2" w:rsidP="008A79CD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" name="Надпись 45"/>
                        <wps:cNvSpPr txBox="1"/>
                        <wps:spPr>
                          <a:xfrm>
                            <a:off x="0" y="4838700"/>
                            <a:ext cx="2714625" cy="18383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8A79CD">
                              <w:r>
                                <w:t xml:space="preserve">если да, имеет: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05" w:dyaOrig="375">
                                  <v:shape id="_x0000_i1064" type="#_x0000_t75" style="width:80.25pt;height:18.75pt">
                                    <v:imagedata r:id="rId90" o:title=""/>
                                  </v:shape>
                                  <o:OLEObject Type="Embed" ProgID="Equation.DSMT4" ShapeID="_x0000_i1064" DrawAspect="Content" ObjectID="_1620992272" r:id="rId100"/>
                                </w:object>
                              </w:r>
                            </w:p>
                            <w:p w:rsidR="00C449A2" w:rsidRPr="00FC0A98" w:rsidRDefault="00C449A2" w:rsidP="008A79CD">
                              <w:r>
                                <w:t xml:space="preserve">если нет, то идет подмена (при поиске злоумышленника, он – в базе </w:t>
                              </w:r>
                              <w:r>
                                <w:rPr>
                                  <w:lang w:val="en-US"/>
                                </w:rPr>
                                <w:t>CA</w:t>
                              </w:r>
                              <w:r>
                                <w:t xml:space="preserve">, т.к. </w:t>
                              </w:r>
                              <w:r w:rsidRPr="003025DF">
                                <w:rPr>
                                  <w:position w:val="-22"/>
                                </w:rPr>
                                <w:object w:dxaOrig="1905" w:dyaOrig="480">
                                  <v:shape id="_x0000_i1065" type="#_x0000_t75" style="width:95.25pt;height:24pt">
                                    <v:imagedata r:id="rId10" o:title=""/>
                                  </v:shape>
                                  <o:OLEObject Type="Embed" ProgID="Equation.DSMT4" ShapeID="_x0000_i1065" DrawAspect="Content" ObjectID="_1620992273" r:id="rId101"/>
                                </w:object>
                              </w:r>
                              <w:r>
                                <w:t xml:space="preserve"> производится на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05" w:dyaOrig="375">
                                  <v:shape id="_x0000_i1066" type="#_x0000_t75" style="width:80.25pt;height:18.75pt">
                                    <v:imagedata r:id="rId32" o:title=""/>
                                  </v:shape>
                                  <o:OLEObject Type="Embed" ProgID="Equation.DSMT4" ShapeID="_x0000_i1066" DrawAspect="Content" ObjectID="_1620992274" r:id="rId102"/>
                                </w:object>
                              </w:r>
                              <w:r>
                                <w:t xml:space="preserve">, а все данные об обратившихся пользователях хранятся в </w:t>
                              </w:r>
                              <w:r>
                                <w:rPr>
                                  <w:lang w:val="en-US"/>
                                </w:rPr>
                                <w:t>CA</w:t>
                              </w:r>
                              <w:r>
                                <w:t>)</w:t>
                              </w:r>
                            </w:p>
                            <w:p w:rsidR="00C449A2" w:rsidRDefault="00C449A2" w:rsidP="008A79CD"/>
                            <w:p w:rsidR="00C449A2" w:rsidRPr="00112C26" w:rsidRDefault="00C449A2" w:rsidP="008A79CD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" name="Надпись 46"/>
                        <wps:cNvSpPr txBox="1"/>
                        <wps:spPr>
                          <a:xfrm>
                            <a:off x="4267200" y="3352800"/>
                            <a:ext cx="3267075" cy="17811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74162F">
                              <w:pPr>
                                <w:jc w:val="center"/>
                              </w:pPr>
                              <w:r>
                                <w:t>Вычисляет:</w:t>
                              </w:r>
                            </w:p>
                            <w:p w:rsidR="00C449A2" w:rsidRDefault="00C449A2" w:rsidP="0074162F">
                              <w:pPr>
                                <w:jc w:val="center"/>
                              </w:pPr>
                              <w:r w:rsidRPr="008A79CD">
                                <w:rPr>
                                  <w:position w:val="-18"/>
                                </w:rPr>
                                <w:object w:dxaOrig="4860" w:dyaOrig="435">
                                  <v:shape id="_x0000_i1067" type="#_x0000_t75" style="width:243pt;height:21.75pt">
                                    <v:imagedata r:id="rId103" o:title=""/>
                                  </v:shape>
                                  <o:OLEObject Type="Embed" ProgID="Equation.DSMT4" ShapeID="_x0000_i1067" DrawAspect="Content" ObjectID="_1620992275" r:id="rId104"/>
                                </w:object>
                              </w:r>
                            </w:p>
                            <w:p w:rsidR="00C449A2" w:rsidRDefault="00C449A2" w:rsidP="0074162F">
                              <w:r w:rsidRPr="006955EC">
                                <w:rPr>
                                  <w:position w:val="-56"/>
                                </w:rPr>
                                <w:object w:dxaOrig="4545" w:dyaOrig="1260">
                                  <v:shape id="_x0000_i1068" type="#_x0000_t75" style="width:227.25pt;height:63pt">
                                    <v:imagedata r:id="rId105" o:title=""/>
                                  </v:shape>
                                  <o:OLEObject Type="Embed" ProgID="Equation.DSMT4" ShapeID="_x0000_i1068" DrawAspect="Content" ObjectID="_1620992276" r:id="rId106"/>
                                </w:object>
                              </w:r>
                            </w:p>
                            <w:p w:rsidR="00C449A2" w:rsidRPr="00112C26" w:rsidRDefault="00C449A2" w:rsidP="0074162F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" name="Надпись 47"/>
                        <wps:cNvSpPr txBox="1"/>
                        <wps:spPr>
                          <a:xfrm>
                            <a:off x="4391025" y="4838700"/>
                            <a:ext cx="2714625" cy="18383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74162F">
                              <w:r>
                                <w:t xml:space="preserve">если да, имеет: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05" w:dyaOrig="375">
                                  <v:shape id="_x0000_i1069" type="#_x0000_t75" style="width:80.25pt;height:18.75pt">
                                    <v:imagedata r:id="rId90" o:title=""/>
                                  </v:shape>
                                  <o:OLEObject Type="Embed" ProgID="Equation.DSMT4" ShapeID="_x0000_i1069" DrawAspect="Content" ObjectID="_1620992277" r:id="rId107"/>
                                </w:object>
                              </w:r>
                            </w:p>
                            <w:p w:rsidR="00C449A2" w:rsidRDefault="00C449A2" w:rsidP="0074162F">
                              <w:r>
                                <w:t xml:space="preserve">если нет, то идет подмена (при поиске злоумышленника, он – в базе </w:t>
                              </w:r>
                              <w:r>
                                <w:rPr>
                                  <w:lang w:val="en-US"/>
                                </w:rPr>
                                <w:t>CA</w:t>
                              </w:r>
                              <w:r>
                                <w:t xml:space="preserve">, т.к. </w:t>
                              </w:r>
                              <w:r w:rsidRPr="003025DF">
                                <w:rPr>
                                  <w:position w:val="-22"/>
                                </w:rPr>
                                <w:object w:dxaOrig="1905" w:dyaOrig="480">
                                  <v:shape id="_x0000_i1070" type="#_x0000_t75" style="width:95.25pt;height:24pt">
                                    <v:imagedata r:id="rId10" o:title=""/>
                                  </v:shape>
                                  <o:OLEObject Type="Embed" ProgID="Equation.DSMT4" ShapeID="_x0000_i1070" DrawAspect="Content" ObjectID="_1620992278" r:id="rId108"/>
                                </w:object>
                              </w:r>
                              <w:r>
                                <w:t xml:space="preserve"> производится на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05" w:dyaOrig="375">
                                  <v:shape id="_x0000_i1071" type="#_x0000_t75" style="width:80.25pt;height:18.75pt">
                                    <v:imagedata r:id="rId32" o:title=""/>
                                  </v:shape>
                                  <o:OLEObject Type="Embed" ProgID="Equation.DSMT4" ShapeID="_x0000_i1071" DrawAspect="Content" ObjectID="_1620992279" r:id="rId109"/>
                                </w:object>
                              </w:r>
                              <w:r>
                                <w:t xml:space="preserve">, а все данные об обратившихся пользователях хранятся в </w:t>
                              </w:r>
                              <w:r>
                                <w:rPr>
                                  <w:lang w:val="en-US"/>
                                </w:rPr>
                                <w:t>CA</w:t>
                              </w:r>
                              <w:r>
                                <w:t>)</w:t>
                              </w:r>
                            </w:p>
                            <w:p w:rsidR="00C449A2" w:rsidRDefault="00C449A2" w:rsidP="0074162F"/>
                            <w:p w:rsidR="00C449A2" w:rsidRPr="00112C26" w:rsidRDefault="00C449A2" w:rsidP="0074162F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3DFEB64" id="Группа 48" o:spid="_x0000_s1049" style="position:absolute;left:0;text-align:left;margin-left:-50.7pt;margin-top:.75pt;width:593.25pt;height:525.75pt;z-index:251724800;mso-width-relative:margin;mso-height-relative:margin" coordsize="75342,667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">
                <v:shape id="Блок-схема: перфолента 36" o:spid="_x0000_s1050" type="#_x0000_t122" style="position:absolute;left:28479;width:14955;height:804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" fillcolor="white [3201]" strokecolor="black [3213]" strokeweight="1pt">
                  <v:textbox>
                    <w:txbxContent>
                      <w:p w:rsidR="00C449A2" w:rsidRPr="00FC3AA1" w:rsidRDefault="00C449A2" w:rsidP="00513F50">
                        <w:pPr>
                          <w:jc w:val="center"/>
                        </w:pPr>
                        <w:r w:rsidRPr="00FC3AA1">
                          <w:t xml:space="preserve">Шаг </w:t>
                        </w:r>
                        <w:r>
                          <w:t>2</w:t>
                        </w:r>
                      </w:p>
                    </w:txbxContent>
                  </v:textbox>
                </v:shape>
                <v:shape id="Надпись 37" o:spid="_x0000_s1051" type="#_x0000_t202" style="position:absolute;top:9239;width:16287;height:18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" fillcolor="white [3201]" stroked="f" strokeweight=".5pt">
                  <v:textbox>
                    <w:txbxContent>
                      <w:p w:rsidR="00C449A2" w:rsidRDefault="00C449A2" w:rsidP="00DA1A43">
                        <w:pPr>
                          <w:jc w:val="center"/>
                        </w:pPr>
                        <w:r>
                          <w:t>Имеет:</w:t>
                        </w:r>
                      </w:p>
                      <w:p w:rsidR="00C449A2" w:rsidRDefault="00C449A2" w:rsidP="00DA1A43">
                        <w:r>
                          <w:t xml:space="preserve">1. </w:t>
                        </w:r>
                        <w:r w:rsidRPr="00112C26">
                          <w:rPr>
                            <w:position w:val="-12"/>
                          </w:rPr>
                          <w:object w:dxaOrig="1515" w:dyaOrig="375">
                            <v:shape id="_x0000_i1052" type="#_x0000_t75" style="width:75.75pt;height:18.75pt">
                              <v:imagedata r:id="rId26" o:title=""/>
                            </v:shape>
                            <o:OLEObject Type="Embed" ProgID="Equation.DSMT4" ShapeID="_x0000_i1052" DrawAspect="Content" ObjectID="_1620992260" r:id="rId110"/>
                          </w:object>
                        </w:r>
                      </w:p>
                      <w:p w:rsidR="00C449A2" w:rsidRDefault="00C449A2" w:rsidP="00DA1A43">
                        <w:r>
                          <w:t xml:space="preserve">2. </w:t>
                        </w:r>
                        <w:r w:rsidRPr="00112C26">
                          <w:rPr>
                            <w:position w:val="-12"/>
                          </w:rPr>
                          <w:object w:dxaOrig="1785" w:dyaOrig="375">
                            <v:shape id="_x0000_i1053" type="#_x0000_t75" style="width:89.25pt;height:18.75pt">
                              <v:imagedata r:id="rId28" o:title=""/>
                            </v:shape>
                            <o:OLEObject Type="Embed" ProgID="Equation.DSMT4" ShapeID="_x0000_i1053" DrawAspect="Content" ObjectID="_1620992261" r:id="rId111"/>
                          </w:object>
                        </w:r>
                      </w:p>
                      <w:p w:rsidR="00C449A2" w:rsidRDefault="00C449A2" w:rsidP="00DA1A43">
                        <w:r>
                          <w:t xml:space="preserve">3. </w:t>
                        </w:r>
                        <w:r w:rsidRPr="00112C26">
                          <w:rPr>
                            <w:position w:val="-12"/>
                          </w:rPr>
                          <w:object w:dxaOrig="1695" w:dyaOrig="375">
                            <v:shape id="_x0000_i1054" type="#_x0000_t75" style="width:84.75pt;height:18.75pt">
                              <v:imagedata r:id="rId30" o:title=""/>
                            </v:shape>
                            <o:OLEObject Type="Embed" ProgID="Equation.DSMT4" ShapeID="_x0000_i1054" DrawAspect="Content" ObjectID="_1620992262" r:id="rId112"/>
                          </w:object>
                        </w:r>
                      </w:p>
                      <w:p w:rsidR="00C449A2" w:rsidRPr="00112C26" w:rsidRDefault="00C449A2" w:rsidP="00DA1A43">
                        <w:r>
                          <w:t xml:space="preserve">4. </w:t>
                        </w:r>
                        <w:r w:rsidRPr="00570659">
                          <w:rPr>
                            <w:position w:val="-22"/>
                          </w:rPr>
                          <w:object w:dxaOrig="1935" w:dyaOrig="480">
                            <v:shape id="_x0000_i1055" type="#_x0000_t75" style="width:96.75pt;height:24pt">
                              <v:imagedata r:id="rId49" o:title=""/>
                            </v:shape>
                            <o:OLEObject Type="Embed" ProgID="Equation.DSMT4" ShapeID="_x0000_i1055" DrawAspect="Content" ObjectID="_1620992263" r:id="rId113"/>
                          </w:object>
                        </w:r>
                      </w:p>
                    </w:txbxContent>
                  </v:textbox>
                </v:shape>
                <v:shape id="Надпись 39" o:spid="_x0000_s1052" type="#_x0000_t202" style="position:absolute;left:22002;top:22955;width:27318;height:46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" fillcolor="white [3201]" stroked="f" strokeweight=".5pt">
                  <v:textbox style="mso-fit-shape-to-text:t">
                    <w:txbxContent>
                      <w:p w:rsidR="00C449A2" w:rsidRDefault="00C449A2" w:rsidP="008A79CD">
                        <w:r w:rsidRPr="006955EC">
                          <w:rPr>
                            <w:position w:val="-22"/>
                          </w:rPr>
                          <w:object w:dxaOrig="4005" w:dyaOrig="435">
                            <v:shape id="_x0000_i1056" type="#_x0000_t75" style="width:200.25pt;height:21.75pt">
                              <v:imagedata r:id="rId85" o:title=""/>
                            </v:shape>
                            <o:OLEObject Type="Embed" ProgID="Equation.DSMT4" ShapeID="_x0000_i1056" DrawAspect="Content" ObjectID="_1620992264" r:id="rId114"/>
                          </w:object>
                        </w:r>
                      </w:p>
                    </w:txbxContent>
                  </v:textbox>
                </v:shape>
                <v:shape id="Прямая со стрелкой 38" o:spid="_x0000_s1053" type="#_x0000_t32" style="position:absolute;left:16097;top:26384;width:39708;height:9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" strokecolor="black [3200]" strokeweight=".5pt">
                  <v:stroke endarrow="block" joinstyle="miter"/>
                </v:shape>
                <v:shape id="Надпись 41" o:spid="_x0000_s1054" type="#_x0000_t202" style="position:absolute;left:58007;top:9525;width:16288;height:18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" fillcolor="white [3201]" stroked="f" strokeweight=".5pt">
                  <v:textbox>
                    <w:txbxContent>
                      <w:p w:rsidR="00C449A2" w:rsidRDefault="00C449A2" w:rsidP="008A79CD">
                        <w:pPr>
                          <w:jc w:val="center"/>
                        </w:pPr>
                        <w:r>
                          <w:t>Имеет:</w:t>
                        </w:r>
                      </w:p>
                      <w:p w:rsidR="00C449A2" w:rsidRDefault="00C449A2" w:rsidP="008A79CD">
                        <w:r>
                          <w:t xml:space="preserve">1. </w:t>
                        </w:r>
                        <w:r w:rsidRPr="00112C26">
                          <w:rPr>
                            <w:position w:val="-12"/>
                          </w:rPr>
                          <w:object w:dxaOrig="1515" w:dyaOrig="375">
                            <v:shape id="_x0000_i1057" type="#_x0000_t75" style="width:75.75pt;height:18.75pt">
                              <v:imagedata r:id="rId26" o:title=""/>
                            </v:shape>
                            <o:OLEObject Type="Embed" ProgID="Equation.DSMT4" ShapeID="_x0000_i1057" DrawAspect="Content" ObjectID="_1620992265" r:id="rId115"/>
                          </w:object>
                        </w:r>
                      </w:p>
                      <w:p w:rsidR="00C449A2" w:rsidRDefault="00C449A2" w:rsidP="008A79CD">
                        <w:r>
                          <w:t xml:space="preserve">2. </w:t>
                        </w:r>
                        <w:r w:rsidRPr="00112C26">
                          <w:rPr>
                            <w:position w:val="-12"/>
                          </w:rPr>
                          <w:object w:dxaOrig="1680" w:dyaOrig="375">
                            <v:shape id="_x0000_i1058" type="#_x0000_t75" style="width:84pt;height:18.75pt">
                              <v:imagedata r:id="rId88" o:title=""/>
                            </v:shape>
                            <o:OLEObject Type="Embed" ProgID="Equation.DSMT4" ShapeID="_x0000_i1058" DrawAspect="Content" ObjectID="_1620992266" r:id="rId116"/>
                          </w:object>
                        </w:r>
                      </w:p>
                      <w:p w:rsidR="00C449A2" w:rsidRDefault="00C449A2" w:rsidP="008A79CD">
                        <w:r>
                          <w:t xml:space="preserve">3. </w:t>
                        </w:r>
                        <w:r w:rsidRPr="00112C26">
                          <w:rPr>
                            <w:position w:val="-12"/>
                          </w:rPr>
                          <w:object w:dxaOrig="1605" w:dyaOrig="375">
                            <v:shape id="_x0000_i1059" type="#_x0000_t75" style="width:80.25pt;height:18.75pt">
                              <v:imagedata r:id="rId90" o:title=""/>
                            </v:shape>
                            <o:OLEObject Type="Embed" ProgID="Equation.DSMT4" ShapeID="_x0000_i1059" DrawAspect="Content" ObjectID="_1620992267" r:id="rId117"/>
                          </w:object>
                        </w:r>
                      </w:p>
                      <w:p w:rsidR="00C449A2" w:rsidRPr="00112C26" w:rsidRDefault="00C449A2" w:rsidP="008A79CD">
                        <w:r>
                          <w:t xml:space="preserve">4. </w:t>
                        </w:r>
                        <w:r w:rsidRPr="00570659">
                          <w:rPr>
                            <w:position w:val="-22"/>
                          </w:rPr>
                          <w:object w:dxaOrig="1860" w:dyaOrig="480">
                            <v:shape id="_x0000_i1060" type="#_x0000_t75" style="width:93pt;height:24pt">
                              <v:imagedata r:id="rId92" o:title=""/>
                            </v:shape>
                            <o:OLEObject Type="Embed" ProgID="Equation.DSMT4" ShapeID="_x0000_i1060" DrawAspect="Content" ObjectID="_1620992268" r:id="rId118"/>
                          </w:object>
                        </w:r>
                      </w:p>
                    </w:txbxContent>
                  </v:textbox>
                </v:shape>
                <v:shape id="Надпись 43" o:spid="_x0000_s1055" type="#_x0000_t202" style="position:absolute;left:22574;top:28194;width:26079;height:46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" fillcolor="white [3201]" stroked="f" strokeweight=".5pt">
                  <v:textbox style="mso-fit-shape-to-text:t">
                    <w:txbxContent>
                      <w:p w:rsidR="00C449A2" w:rsidRDefault="00C449A2" w:rsidP="008A79CD">
                        <w:r w:rsidRPr="006955EC">
                          <w:rPr>
                            <w:position w:val="-22"/>
                          </w:rPr>
                          <w:object w:dxaOrig="3810" w:dyaOrig="435">
                            <v:shape id="_x0000_i1061" type="#_x0000_t75" style="width:190.5pt;height:21.75pt">
                              <v:imagedata r:id="rId94" o:title=""/>
                            </v:shape>
                            <o:OLEObject Type="Embed" ProgID="Equation.DSMT4" ShapeID="_x0000_i1061" DrawAspect="Content" ObjectID="_1620992269" r:id="rId119"/>
                          </w:object>
                        </w:r>
                      </w:p>
                    </w:txbxContent>
                  </v:textbox>
                </v:shape>
                <v:shape id="Прямая со стрелкой 42" o:spid="_x0000_s1056" type="#_x0000_t32" style="position:absolute;left:16002;top:31813;width:39636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" strokecolor="black [3200]" strokeweight=".5pt">
                  <v:stroke endarrow="block" joinstyle="miter"/>
                </v:shape>
                <v:shape id="Надпись 44" o:spid="_x0000_s1057" type="#_x0000_t202" style="position:absolute;top:33337;width:30384;height:178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" fillcolor="white [3201]" stroked="f" strokeweight=".5pt">
                  <v:textbox>
                    <w:txbxContent>
                      <w:p w:rsidR="00C449A2" w:rsidRDefault="00C449A2" w:rsidP="008A79CD">
                        <w:pPr>
                          <w:jc w:val="center"/>
                        </w:pPr>
                        <w:r>
                          <w:t>Вычисляет:</w:t>
                        </w:r>
                      </w:p>
                      <w:p w:rsidR="00C449A2" w:rsidRDefault="00C449A2" w:rsidP="008A79CD">
                        <w:pPr>
                          <w:jc w:val="center"/>
                        </w:pPr>
                        <w:r w:rsidRPr="008A79CD">
                          <w:rPr>
                            <w:position w:val="-18"/>
                          </w:rPr>
                          <w:object w:dxaOrig="4695" w:dyaOrig="435">
                            <v:shape id="_x0000_i1062" type="#_x0000_t75" style="width:234.75pt;height:21.75pt">
                              <v:imagedata r:id="rId96" o:title=""/>
                            </v:shape>
                            <o:OLEObject Type="Embed" ProgID="Equation.DSMT4" ShapeID="_x0000_i1062" DrawAspect="Content" ObjectID="_1620992270" r:id="rId120"/>
                          </w:object>
                        </w:r>
                      </w:p>
                      <w:p w:rsidR="00C449A2" w:rsidRDefault="00C449A2" w:rsidP="008A79CD">
                        <w:r w:rsidRPr="006955EC">
                          <w:rPr>
                            <w:position w:val="-56"/>
                          </w:rPr>
                          <w:object w:dxaOrig="4455" w:dyaOrig="1260">
                            <v:shape id="_x0000_i1063" type="#_x0000_t75" style="width:222.75pt;height:63pt">
                              <v:imagedata r:id="rId98" o:title=""/>
                            </v:shape>
                            <o:OLEObject Type="Embed" ProgID="Equation.DSMT4" ShapeID="_x0000_i1063" DrawAspect="Content" ObjectID="_1620992271" r:id="rId121"/>
                          </w:object>
                        </w:r>
                      </w:p>
                      <w:p w:rsidR="00C449A2" w:rsidRPr="00112C26" w:rsidRDefault="00C449A2" w:rsidP="008A79CD"/>
                    </w:txbxContent>
                  </v:textbox>
                </v:shape>
                <v:shape id="Надпись 45" o:spid="_x0000_s1058" type="#_x0000_t202" style="position:absolute;top:48387;width:27146;height:18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" fillcolor="white [3201]" stroked="f" strokeweight=".5pt">
                  <v:textbox>
                    <w:txbxContent>
                      <w:p w:rsidR="00C449A2" w:rsidRDefault="00C449A2" w:rsidP="008A79CD">
                        <w:r>
                          <w:t xml:space="preserve">если да, имеет: </w:t>
                        </w:r>
                        <w:r w:rsidRPr="00112C26">
                          <w:rPr>
                            <w:position w:val="-12"/>
                          </w:rPr>
                          <w:object w:dxaOrig="1605" w:dyaOrig="375">
                            <v:shape id="_x0000_i1064" type="#_x0000_t75" style="width:80.25pt;height:18.75pt">
                              <v:imagedata r:id="rId90" o:title=""/>
                            </v:shape>
                            <o:OLEObject Type="Embed" ProgID="Equation.DSMT4" ShapeID="_x0000_i1064" DrawAspect="Content" ObjectID="_1620992272" r:id="rId122"/>
                          </w:object>
                        </w:r>
                      </w:p>
                      <w:p w:rsidR="00C449A2" w:rsidRPr="00FC0A98" w:rsidRDefault="00C449A2" w:rsidP="008A79CD">
                        <w:r>
                          <w:t xml:space="preserve">если нет, то идет подмена (при поиске злоумышленника, он – в базе </w:t>
                        </w:r>
                        <w:r>
                          <w:rPr>
                            <w:lang w:val="en-US"/>
                          </w:rPr>
                          <w:t>CA</w:t>
                        </w:r>
                        <w:r>
                          <w:t xml:space="preserve">, т.к. </w:t>
                        </w:r>
                        <w:r w:rsidRPr="003025DF">
                          <w:rPr>
                            <w:position w:val="-22"/>
                          </w:rPr>
                          <w:object w:dxaOrig="1905" w:dyaOrig="480">
                            <v:shape id="_x0000_i1065" type="#_x0000_t75" style="width:95.25pt;height:24pt">
                              <v:imagedata r:id="rId10" o:title=""/>
                            </v:shape>
                            <o:OLEObject Type="Embed" ProgID="Equation.DSMT4" ShapeID="_x0000_i1065" DrawAspect="Content" ObjectID="_1620992273" r:id="rId123"/>
                          </w:object>
                        </w:r>
                        <w:r>
                          <w:t xml:space="preserve"> производится на </w:t>
                        </w:r>
                        <w:r w:rsidRPr="00112C26">
                          <w:rPr>
                            <w:position w:val="-12"/>
                          </w:rPr>
                          <w:object w:dxaOrig="1605" w:dyaOrig="375">
                            <v:shape id="_x0000_i1066" type="#_x0000_t75" style="width:80.25pt;height:18.75pt">
                              <v:imagedata r:id="rId32" o:title=""/>
                            </v:shape>
                            <o:OLEObject Type="Embed" ProgID="Equation.DSMT4" ShapeID="_x0000_i1066" DrawAspect="Content" ObjectID="_1620992274" r:id="rId124"/>
                          </w:object>
                        </w:r>
                        <w:r>
                          <w:t xml:space="preserve">, а все данные об обратившихся пользователях хранятся в </w:t>
                        </w:r>
                        <w:r>
                          <w:rPr>
                            <w:lang w:val="en-US"/>
                          </w:rPr>
                          <w:t>CA</w:t>
                        </w:r>
                        <w:r>
                          <w:t>)</w:t>
                        </w:r>
                      </w:p>
                      <w:p w:rsidR="00C449A2" w:rsidRDefault="00C449A2" w:rsidP="008A79CD"/>
                      <w:p w:rsidR="00C449A2" w:rsidRPr="00112C26" w:rsidRDefault="00C449A2" w:rsidP="008A79CD"/>
                    </w:txbxContent>
                  </v:textbox>
                </v:shape>
                <v:shape id="Надпись 46" o:spid="_x0000_s1059" type="#_x0000_t202" style="position:absolute;left:42672;top:33528;width:32670;height:178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" fillcolor="white [3201]" stroked="f" strokeweight=".5pt">
                  <v:textbox>
                    <w:txbxContent>
                      <w:p w:rsidR="00C449A2" w:rsidRDefault="00C449A2" w:rsidP="0074162F">
                        <w:pPr>
                          <w:jc w:val="center"/>
                        </w:pPr>
                        <w:r>
                          <w:t>Вычисляет:</w:t>
                        </w:r>
                      </w:p>
                      <w:p w:rsidR="00C449A2" w:rsidRDefault="00C449A2" w:rsidP="0074162F">
                        <w:pPr>
                          <w:jc w:val="center"/>
                        </w:pPr>
                        <w:r w:rsidRPr="008A79CD">
                          <w:rPr>
                            <w:position w:val="-18"/>
                          </w:rPr>
                          <w:object w:dxaOrig="4860" w:dyaOrig="435">
                            <v:shape id="_x0000_i1067" type="#_x0000_t75" style="width:243pt;height:21.75pt">
                              <v:imagedata r:id="rId103" o:title=""/>
                            </v:shape>
                            <o:OLEObject Type="Embed" ProgID="Equation.DSMT4" ShapeID="_x0000_i1067" DrawAspect="Content" ObjectID="_1620992275" r:id="rId125"/>
                          </w:object>
                        </w:r>
                      </w:p>
                      <w:p w:rsidR="00C449A2" w:rsidRDefault="00C449A2" w:rsidP="0074162F">
                        <w:r w:rsidRPr="006955EC">
                          <w:rPr>
                            <w:position w:val="-56"/>
                          </w:rPr>
                          <w:object w:dxaOrig="4545" w:dyaOrig="1260">
                            <v:shape id="_x0000_i1068" type="#_x0000_t75" style="width:227.25pt;height:63pt">
                              <v:imagedata r:id="rId105" o:title=""/>
                            </v:shape>
                            <o:OLEObject Type="Embed" ProgID="Equation.DSMT4" ShapeID="_x0000_i1068" DrawAspect="Content" ObjectID="_1620992276" r:id="rId126"/>
                          </w:object>
                        </w:r>
                      </w:p>
                      <w:p w:rsidR="00C449A2" w:rsidRPr="00112C26" w:rsidRDefault="00C449A2" w:rsidP="0074162F"/>
                    </w:txbxContent>
                  </v:textbox>
                </v:shape>
                <v:shape id="Надпись 47" o:spid="_x0000_s1060" type="#_x0000_t202" style="position:absolute;left:43910;top:48387;width:27146;height:18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" fillcolor="white [3201]" stroked="f" strokeweight=".5pt">
                  <v:textbox>
                    <w:txbxContent>
                      <w:p w:rsidR="00C449A2" w:rsidRDefault="00C449A2" w:rsidP="0074162F">
                        <w:r>
                          <w:t xml:space="preserve">если да, имеет: </w:t>
                        </w:r>
                        <w:r w:rsidRPr="00112C26">
                          <w:rPr>
                            <w:position w:val="-12"/>
                          </w:rPr>
                          <w:object w:dxaOrig="1605" w:dyaOrig="375">
                            <v:shape id="_x0000_i1069" type="#_x0000_t75" style="width:80.25pt;height:18.75pt">
                              <v:imagedata r:id="rId90" o:title=""/>
                            </v:shape>
                            <o:OLEObject Type="Embed" ProgID="Equation.DSMT4" ShapeID="_x0000_i1069" DrawAspect="Content" ObjectID="_1620992277" r:id="rId127"/>
                          </w:object>
                        </w:r>
                      </w:p>
                      <w:p w:rsidR="00C449A2" w:rsidRDefault="00C449A2" w:rsidP="0074162F">
                        <w:r>
                          <w:t xml:space="preserve">если нет, то идет подмена (при поиске злоумышленника, он – в базе </w:t>
                        </w:r>
                        <w:r>
                          <w:rPr>
                            <w:lang w:val="en-US"/>
                          </w:rPr>
                          <w:t>CA</w:t>
                        </w:r>
                        <w:r>
                          <w:t xml:space="preserve">, т.к. </w:t>
                        </w:r>
                        <w:r w:rsidRPr="003025DF">
                          <w:rPr>
                            <w:position w:val="-22"/>
                          </w:rPr>
                          <w:object w:dxaOrig="1905" w:dyaOrig="480">
                            <v:shape id="_x0000_i1070" type="#_x0000_t75" style="width:95.25pt;height:24pt">
                              <v:imagedata r:id="rId10" o:title=""/>
                            </v:shape>
                            <o:OLEObject Type="Embed" ProgID="Equation.DSMT4" ShapeID="_x0000_i1070" DrawAspect="Content" ObjectID="_1620992278" r:id="rId128"/>
                          </w:object>
                        </w:r>
                        <w:r>
                          <w:t xml:space="preserve"> производится на </w:t>
                        </w:r>
                        <w:r w:rsidRPr="00112C26">
                          <w:rPr>
                            <w:position w:val="-12"/>
                          </w:rPr>
                          <w:object w:dxaOrig="1605" w:dyaOrig="375">
                            <v:shape id="_x0000_i1071" type="#_x0000_t75" style="width:80.25pt;height:18.75pt">
                              <v:imagedata r:id="rId32" o:title=""/>
                            </v:shape>
                            <o:OLEObject Type="Embed" ProgID="Equation.DSMT4" ShapeID="_x0000_i1071" DrawAspect="Content" ObjectID="_1620992279" r:id="rId129"/>
                          </w:object>
                        </w:r>
                        <w:r>
                          <w:t xml:space="preserve">, а все данные об обратившихся пользователях хранятся в </w:t>
                        </w:r>
                        <w:r>
                          <w:rPr>
                            <w:lang w:val="en-US"/>
                          </w:rPr>
                          <w:t>CA</w:t>
                        </w:r>
                        <w:r>
                          <w:t>)</w:t>
                        </w:r>
                      </w:p>
                      <w:p w:rsidR="00C449A2" w:rsidRDefault="00C449A2" w:rsidP="0074162F"/>
                      <w:p w:rsidR="00C449A2" w:rsidRPr="00112C26" w:rsidRDefault="00C449A2" w:rsidP="0074162F"/>
                    </w:txbxContent>
                  </v:textbox>
                </v:shape>
              </v:group>
            </w:pict>
          </mc:Fallback>
        </mc:AlternateContent>
      </w:r>
    </w:p>
    <w:p w:rsidR="00DA1A43" w:rsidRDefault="00DA1A43" w:rsidP="00DA1A43"/>
    <w:p w:rsidR="00DA1A43" w:rsidRDefault="00DA1A43" w:rsidP="00DA1A43"/>
    <w:p w:rsidR="00DA1A43" w:rsidRDefault="00DA1A43" w:rsidP="00DA1A43"/>
    <w:p w:rsidR="00112C26" w:rsidRDefault="00112C26" w:rsidP="0009692E"/>
    <w:p w:rsidR="0074162F" w:rsidRDefault="0074162F" w:rsidP="0009692E"/>
    <w:p w:rsidR="0074162F" w:rsidRDefault="0074162F" w:rsidP="0009692E"/>
    <w:p w:rsidR="0074162F" w:rsidRDefault="0074162F" w:rsidP="0009692E"/>
    <w:p w:rsidR="0074162F" w:rsidRDefault="0074162F" w:rsidP="0009692E"/>
    <w:p w:rsidR="0074162F" w:rsidRDefault="0074162F" w:rsidP="0009692E"/>
    <w:p w:rsidR="0074162F" w:rsidRDefault="0074162F" w:rsidP="0009692E"/>
    <w:p w:rsidR="0074162F" w:rsidRDefault="0074162F" w:rsidP="0009692E"/>
    <w:p w:rsidR="0074162F" w:rsidRDefault="0074162F" w:rsidP="0009692E"/>
    <w:p w:rsidR="0074162F" w:rsidRDefault="0074162F" w:rsidP="0009692E"/>
    <w:p w:rsidR="0074162F" w:rsidRDefault="0074162F" w:rsidP="0009692E"/>
    <w:p w:rsidR="0074162F" w:rsidRDefault="0074162F" w:rsidP="0009692E"/>
    <w:p w:rsidR="0074162F" w:rsidRDefault="0074162F" w:rsidP="0009692E"/>
    <w:p w:rsidR="0074162F" w:rsidRDefault="0074162F" w:rsidP="0009692E"/>
    <w:p w:rsidR="0074162F" w:rsidRDefault="0074162F" w:rsidP="0009692E"/>
    <w:p w:rsidR="0074162F" w:rsidRDefault="0074162F" w:rsidP="0009692E"/>
    <w:p w:rsidR="0074162F" w:rsidRDefault="0074162F" w:rsidP="0009692E"/>
    <w:p w:rsidR="0074162F" w:rsidRDefault="0074162F" w:rsidP="0009692E"/>
    <w:p w:rsidR="0074162F" w:rsidRDefault="0074162F" w:rsidP="0009692E"/>
    <w:p w:rsidR="00DB750C" w:rsidRPr="002A5A8C" w:rsidRDefault="00994773" w:rsidP="0074162F">
      <w:r>
        <w:tab/>
      </w:r>
      <w:r w:rsidR="0074162F">
        <w:t>Таким образом, после выполнения 2 шага пользователи обменялись публичными ключами. Теперь необходимо выработать общий сеансовый симметричный ключ для более быстрого обмена информацией.</w:t>
      </w:r>
      <w:r w:rsidR="002A5A8C">
        <w:t xml:space="preserve"> Для этого воспользуемся алгоритмом </w:t>
      </w:r>
      <w:proofErr w:type="spellStart"/>
      <w:r w:rsidR="002A5A8C">
        <w:t>Диффи-Хеллмана</w:t>
      </w:r>
      <w:proofErr w:type="spellEnd"/>
      <w:r w:rsidR="002A5A8C">
        <w:t xml:space="preserve"> на эллиптических кривых </w:t>
      </w:r>
      <w:r w:rsidR="002A5A8C" w:rsidRPr="002A5A8C">
        <w:t>(</w:t>
      </w:r>
      <w:r w:rsidR="002A5A8C">
        <w:rPr>
          <w:lang w:val="en-US"/>
        </w:rPr>
        <w:t>ECDHE</w:t>
      </w:r>
      <w:r w:rsidR="002A5A8C" w:rsidRPr="002A5A8C">
        <w:t>).</w:t>
      </w:r>
    </w:p>
    <w:p w:rsidR="0074162F" w:rsidRDefault="00DB750C" w:rsidP="0009692E">
      <w:r>
        <w:rPr>
          <w:noProof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772928" behindDoc="0" locked="0" layoutInCell="1" allowOverlap="1" wp14:anchorId="64E3EB12" wp14:editId="16BE0C46">
                <wp:simplePos x="0" y="0"/>
                <wp:positionH relativeFrom="column">
                  <wp:posOffset>-739140</wp:posOffset>
                </wp:positionH>
                <wp:positionV relativeFrom="paragraph">
                  <wp:posOffset>-548640</wp:posOffset>
                </wp:positionV>
                <wp:extent cx="7639050" cy="10168890"/>
                <wp:effectExtent l="0" t="0" r="0" b="3810"/>
                <wp:wrapNone/>
                <wp:docPr id="60" name="Группа 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639050" cy="10168890"/>
                          <a:chOff x="0" y="0"/>
                          <a:chExt cx="7639050" cy="10168890"/>
                        </a:xfrm>
                      </wpg:grpSpPr>
                      <wps:wsp>
                        <wps:cNvPr id="55" name="Надпись 55"/>
                        <wps:cNvSpPr txBox="1"/>
                        <wps:spPr>
                          <a:xfrm>
                            <a:off x="5591175" y="5753100"/>
                            <a:ext cx="2047875" cy="23145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833A24">
                              <w:pPr>
                                <w:jc w:val="center"/>
                              </w:pPr>
                              <w:r>
                                <w:t>Имеет:</w:t>
                              </w:r>
                            </w:p>
                            <w:p w:rsidR="00C449A2" w:rsidRDefault="00C449A2" w:rsidP="00833A24">
                              <w:r>
                                <w:t xml:space="preserve">1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80" w:dyaOrig="375">
                                  <v:shape id="_x0000_i1072" type="#_x0000_t75" style="width:84pt;height:18.75pt">
                                    <v:imagedata r:id="rId130" o:title=""/>
                                  </v:shape>
                                  <o:OLEObject Type="Embed" ProgID="Equation.DSMT4" ShapeID="_x0000_i1072" DrawAspect="Content" ObjectID="_1620992280" r:id="rId131"/>
                                </w:object>
                              </w:r>
                            </w:p>
                            <w:p w:rsidR="00C449A2" w:rsidRDefault="00C449A2" w:rsidP="00833A24">
                              <w:r>
                                <w:rPr>
                                  <w:lang w:val="en-US"/>
                                </w:rPr>
                                <w:t>2</w:t>
                              </w:r>
                              <w:r>
                                <w:t xml:space="preserve">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05" w:dyaOrig="375">
                                  <v:shape id="_x0000_i1073" type="#_x0000_t75" style="width:80.25pt;height:18.75pt">
                                    <v:imagedata r:id="rId132" o:title=""/>
                                  </v:shape>
                                  <o:OLEObject Type="Embed" ProgID="Equation.DSMT4" ShapeID="_x0000_i1073" DrawAspect="Content" ObjectID="_1620992281" r:id="rId133"/>
                                </w:object>
                              </w:r>
                            </w:p>
                            <w:p w:rsidR="00C449A2" w:rsidRDefault="00C449A2" w:rsidP="00833A24">
                              <w:r>
                                <w:rPr>
                                  <w:lang w:val="en-US"/>
                                </w:rPr>
                                <w:t>3</w:t>
                              </w:r>
                              <w:r>
                                <w:t xml:space="preserve">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95" w:dyaOrig="375">
                                  <v:shape id="_x0000_i1074" type="#_x0000_t75" style="width:84.75pt;height:18.75pt">
                                    <v:imagedata r:id="rId134" o:title=""/>
                                  </v:shape>
                                  <o:OLEObject Type="Embed" ProgID="Equation.DSMT4" ShapeID="_x0000_i1074" DrawAspect="Content" ObjectID="_1620992282" r:id="rId135"/>
                                </w:object>
                              </w:r>
                            </w:p>
                            <w:p w:rsidR="00C449A2" w:rsidRDefault="00C449A2" w:rsidP="00833A24">
                              <w:r>
                                <w:rPr>
                                  <w:lang w:val="en-US"/>
                                </w:rPr>
                                <w:t xml:space="preserve">4. </w:t>
                              </w:r>
                              <w:r w:rsidRPr="00732DC3">
                                <w:rPr>
                                  <w:position w:val="-12"/>
                                </w:rPr>
                                <w:object w:dxaOrig="585" w:dyaOrig="375">
                                  <v:shape id="_x0000_i1075" type="#_x0000_t75" style="width:29.25pt;height:18.75pt">
                                    <v:imagedata r:id="rId136" o:title=""/>
                                  </v:shape>
                                  <o:OLEObject Type="Embed" ProgID="Equation.DSMT4" ShapeID="_x0000_i1075" DrawAspect="Content" ObjectID="_1620992283" r:id="rId137"/>
                                </w:object>
                              </w:r>
                            </w:p>
                            <w:p w:rsidR="00C449A2" w:rsidRPr="00FB19B0" w:rsidRDefault="00C449A2" w:rsidP="00833A24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5. </w:t>
                              </w:r>
                              <w:r w:rsidRPr="00732DC3">
                                <w:rPr>
                                  <w:position w:val="-12"/>
                                </w:rPr>
                                <w:object w:dxaOrig="2505" w:dyaOrig="435">
                                  <v:shape id="_x0000_i1076" type="#_x0000_t75" style="width:125.25pt;height:21.75pt">
                                    <v:imagedata r:id="rId138" o:title=""/>
                                  </v:shape>
                                  <o:OLEObject Type="Embed" ProgID="Equation.DSMT4" ShapeID="_x0000_i1076" DrawAspect="Content" ObjectID="_1620992284" r:id="rId13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" name="Надпись 54"/>
                        <wps:cNvSpPr txBox="1"/>
                        <wps:spPr>
                          <a:xfrm>
                            <a:off x="4314825" y="4962525"/>
                            <a:ext cx="3200400" cy="8858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833A24">
                              <w:pPr>
                                <w:jc w:val="center"/>
                              </w:pPr>
                              <w:r>
                                <w:t>Вычисляет:</w:t>
                              </w:r>
                            </w:p>
                            <w:p w:rsidR="00C449A2" w:rsidRPr="00112C26" w:rsidRDefault="00C449A2" w:rsidP="00833A24">
                              <w:r w:rsidRPr="00E21CCA">
                                <w:rPr>
                                  <w:position w:val="-34"/>
                                </w:rPr>
                                <w:object w:dxaOrig="4875" w:dyaOrig="825">
                                  <v:shape id="_x0000_i1077" type="#_x0000_t75" style="width:243.75pt;height:41.25pt">
                                    <v:imagedata r:id="rId140" o:title=""/>
                                  </v:shape>
                                  <o:OLEObject Type="Embed" ProgID="Equation.DSMT4" ShapeID="_x0000_i1077" DrawAspect="Content" ObjectID="_1620992285" r:id="rId14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" name="Надпись 50"/>
                        <wps:cNvSpPr txBox="1"/>
                        <wps:spPr>
                          <a:xfrm>
                            <a:off x="66675" y="4991100"/>
                            <a:ext cx="3200400" cy="8858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E21CCA">
                              <w:pPr>
                                <w:jc w:val="center"/>
                              </w:pPr>
                              <w:r>
                                <w:t>Вычисляет:</w:t>
                              </w:r>
                            </w:p>
                            <w:p w:rsidR="00C449A2" w:rsidRPr="00112C26" w:rsidRDefault="00C449A2" w:rsidP="00E21CCA">
                              <w:r w:rsidRPr="00E21CCA">
                                <w:rPr>
                                  <w:position w:val="-34"/>
                                </w:rPr>
                                <w:object w:dxaOrig="4875" w:dyaOrig="825">
                                  <v:shape id="_x0000_i1078" type="#_x0000_t75" style="width:243.75pt;height:41.25pt">
                                    <v:imagedata r:id="rId142" o:title=""/>
                                  </v:shape>
                                  <o:OLEObject Type="Embed" ProgID="Equation.DSMT4" ShapeID="_x0000_i1078" DrawAspect="Content" ObjectID="_1620992286" r:id="rId14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" name="Надпись 49"/>
                        <wps:cNvSpPr txBox="1"/>
                        <wps:spPr>
                          <a:xfrm>
                            <a:off x="114300" y="5876925"/>
                            <a:ext cx="1905000" cy="23145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E21CCA">
                              <w:pPr>
                                <w:jc w:val="center"/>
                              </w:pPr>
                              <w:r>
                                <w:t>Имеет:</w:t>
                              </w:r>
                            </w:p>
                            <w:p w:rsidR="00C449A2" w:rsidRDefault="00C449A2" w:rsidP="00E21CCA">
                              <w:r>
                                <w:t xml:space="preserve">1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785" w:dyaOrig="375">
                                  <v:shape id="_x0000_i1079" type="#_x0000_t75" style="width:89.25pt;height:18.75pt">
                                    <v:imagedata r:id="rId28" o:title=""/>
                                  </v:shape>
                                  <o:OLEObject Type="Embed" ProgID="Equation.DSMT4" ShapeID="_x0000_i1079" DrawAspect="Content" ObjectID="_1620992287" r:id="rId144"/>
                                </w:object>
                              </w:r>
                            </w:p>
                            <w:p w:rsidR="00C449A2" w:rsidRDefault="00C449A2" w:rsidP="00E21CCA">
                              <w:r>
                                <w:rPr>
                                  <w:lang w:val="en-US"/>
                                </w:rPr>
                                <w:t>2</w:t>
                              </w:r>
                              <w:r>
                                <w:t xml:space="preserve">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95" w:dyaOrig="375">
                                  <v:shape id="_x0000_i1080" type="#_x0000_t75" style="width:84.75pt;height:18.75pt">
                                    <v:imagedata r:id="rId30" o:title=""/>
                                  </v:shape>
                                  <o:OLEObject Type="Embed" ProgID="Equation.DSMT4" ShapeID="_x0000_i1080" DrawAspect="Content" ObjectID="_1620992288" r:id="rId145"/>
                                </w:object>
                              </w:r>
                            </w:p>
                            <w:p w:rsidR="00C449A2" w:rsidRDefault="00C449A2" w:rsidP="00E21CCA">
                              <w:r>
                                <w:rPr>
                                  <w:lang w:val="en-US"/>
                                </w:rPr>
                                <w:t>3</w:t>
                              </w:r>
                              <w:r>
                                <w:t xml:space="preserve">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05" w:dyaOrig="375">
                                  <v:shape id="_x0000_i1081" type="#_x0000_t75" style="width:80.25pt;height:18.75pt">
                                    <v:imagedata r:id="rId90" o:title=""/>
                                  </v:shape>
                                  <o:OLEObject Type="Embed" ProgID="Equation.DSMT4" ShapeID="_x0000_i1081" DrawAspect="Content" ObjectID="_1620992289" r:id="rId146"/>
                                </w:object>
                              </w:r>
                            </w:p>
                            <w:p w:rsidR="00C449A2" w:rsidRDefault="00C449A2" w:rsidP="00E21CCA">
                              <w:r>
                                <w:rPr>
                                  <w:lang w:val="en-US"/>
                                </w:rPr>
                                <w:t xml:space="preserve">4. </w:t>
                              </w:r>
                              <w:r w:rsidRPr="00732DC3">
                                <w:rPr>
                                  <w:position w:val="-12"/>
                                </w:rPr>
                                <w:object w:dxaOrig="675" w:dyaOrig="375">
                                  <v:shape id="_x0000_i1083" type="#_x0000_t75" style="width:33.75pt;height:18.75pt">
                                    <v:imagedata r:id="rId147" o:title=""/>
                                  </v:shape>
                                  <o:OLEObject Type="Embed" ProgID="Equation.DSMT4" ShapeID="_x0000_i1083" DrawAspect="Content" ObjectID="_1620992290" r:id="rId148"/>
                                </w:object>
                              </w:r>
                            </w:p>
                            <w:p w:rsidR="00C449A2" w:rsidRPr="00FB19B0" w:rsidRDefault="00C449A2" w:rsidP="00E21CC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5. </w:t>
                              </w:r>
                              <w:r w:rsidRPr="00732DC3">
                                <w:rPr>
                                  <w:position w:val="-12"/>
                                </w:rPr>
                                <w:object w:dxaOrig="2265" w:dyaOrig="435">
                                  <v:shape id="_x0000_i1085" type="#_x0000_t75" style="width:113.25pt;height:21.75pt">
                                    <v:imagedata r:id="rId149" o:title=""/>
                                  </v:shape>
                                  <o:OLEObject Type="Embed" ProgID="Equation.DSMT4" ShapeID="_x0000_i1085" DrawAspect="Content" ObjectID="_1620992291" r:id="rId150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Блок-схема: перфолента 5"/>
                        <wps:cNvSpPr/>
                        <wps:spPr>
                          <a:xfrm>
                            <a:off x="3095625" y="0"/>
                            <a:ext cx="1495425" cy="804672"/>
                          </a:xfrm>
                          <a:prstGeom prst="flowChartPunchedTap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449A2" w:rsidRPr="00FC3AA1" w:rsidRDefault="00C449A2" w:rsidP="00513F50">
                              <w:pPr>
                                <w:jc w:val="center"/>
                              </w:pPr>
                              <w:r w:rsidRPr="00FC3AA1">
                                <w:t xml:space="preserve">Шаг </w:t>
                              </w:r>
                              <w: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Надпись 6"/>
                        <wps:cNvSpPr txBox="1"/>
                        <wps:spPr>
                          <a:xfrm>
                            <a:off x="66675" y="1066800"/>
                            <a:ext cx="1628775" cy="13049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A172CA">
                              <w:pPr>
                                <w:jc w:val="center"/>
                              </w:pPr>
                              <w:r>
                                <w:t>Имеет:</w:t>
                              </w:r>
                            </w:p>
                            <w:p w:rsidR="00C449A2" w:rsidRDefault="00C449A2" w:rsidP="00A172CA">
                              <w:r>
                                <w:t xml:space="preserve">1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785" w:dyaOrig="375">
                                  <v:shape id="_x0000_i1087" type="#_x0000_t75" style="width:89.25pt;height:18.75pt">
                                    <v:imagedata r:id="rId28" o:title=""/>
                                  </v:shape>
                                  <o:OLEObject Type="Embed" ProgID="Equation.DSMT4" ShapeID="_x0000_i1087" DrawAspect="Content" ObjectID="_1620992292" r:id="rId151"/>
                                </w:object>
                              </w:r>
                            </w:p>
                            <w:p w:rsidR="00C449A2" w:rsidRDefault="00C449A2" w:rsidP="00A172CA">
                              <w:r>
                                <w:rPr>
                                  <w:lang w:val="en-US"/>
                                </w:rPr>
                                <w:t>2</w:t>
                              </w:r>
                              <w:r>
                                <w:t xml:space="preserve">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95" w:dyaOrig="375">
                                  <v:shape id="_x0000_i1089" type="#_x0000_t75" style="width:84.75pt;height:18.75pt">
                                    <v:imagedata r:id="rId30" o:title=""/>
                                  </v:shape>
                                  <o:OLEObject Type="Embed" ProgID="Equation.DSMT4" ShapeID="_x0000_i1089" DrawAspect="Content" ObjectID="_1620992293" r:id="rId152"/>
                                </w:object>
                              </w:r>
                            </w:p>
                            <w:p w:rsidR="00C449A2" w:rsidRPr="00112C26" w:rsidRDefault="00C449A2" w:rsidP="00A172CA">
                              <w:r>
                                <w:rPr>
                                  <w:lang w:val="en-US"/>
                                </w:rPr>
                                <w:t>3</w:t>
                              </w:r>
                              <w:r>
                                <w:t xml:space="preserve">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05" w:dyaOrig="375">
                                  <v:shape id="_x0000_i1091" type="#_x0000_t75" style="width:80.25pt;height:18.75pt">
                                    <v:imagedata r:id="rId90" o:title=""/>
                                  </v:shape>
                                  <o:OLEObject Type="Embed" ProgID="Equation.DSMT4" ShapeID="_x0000_i1091" DrawAspect="Content" ObjectID="_1620992294" r:id="rId15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Надпись 14"/>
                        <wps:cNvSpPr txBox="1"/>
                        <wps:spPr>
                          <a:xfrm>
                            <a:off x="66675" y="2314575"/>
                            <a:ext cx="3876675" cy="17526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A172CA">
                              <w:pPr>
                                <w:jc w:val="center"/>
                              </w:pPr>
                              <w:r>
                                <w:t>Вычисляет:</w:t>
                              </w:r>
                            </w:p>
                            <w:p w:rsidR="00C449A2" w:rsidRDefault="00C449A2" w:rsidP="00A172CA">
                              <w:r w:rsidRPr="00A172CA">
                                <w:rPr>
                                  <w:position w:val="-90"/>
                                </w:rPr>
                                <w:object w:dxaOrig="5865" w:dyaOrig="1935">
                                  <v:shape id="_x0000_i1093" type="#_x0000_t75" style="width:293.25pt;height:96.75pt">
                                    <v:imagedata r:id="rId154" o:title=""/>
                                  </v:shape>
                                  <o:OLEObject Type="Embed" ProgID="Equation.DSMT4" ShapeID="_x0000_i1093" DrawAspect="Content" ObjectID="_1620992295" r:id="rId155"/>
                                </w:object>
                              </w:r>
                            </w:p>
                            <w:p w:rsidR="00C449A2" w:rsidRPr="00112C26" w:rsidRDefault="00C449A2" w:rsidP="00A172CA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Надпись 15"/>
                        <wps:cNvSpPr txBox="1"/>
                        <wps:spPr>
                          <a:xfrm>
                            <a:off x="2609850" y="4086225"/>
                            <a:ext cx="2335530" cy="4762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E21CCA">
                              <w:r w:rsidRPr="00E21CCA">
                                <w:rPr>
                                  <w:position w:val="-12"/>
                                </w:rPr>
                                <w:object w:dxaOrig="3375" w:dyaOrig="465">
                                  <v:shape id="_x0000_i1095" type="#_x0000_t75" style="width:168.75pt;height:23.25pt">
                                    <v:imagedata r:id="rId156" o:title=""/>
                                  </v:shape>
                                  <o:OLEObject Type="Embed" ProgID="Equation.DSMT4" ShapeID="_x0000_i1095" DrawAspect="Content" ObjectID="_1620992296" r:id="rId15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3" name="Прямая со стрелкой 13"/>
                        <wps:cNvCnPr/>
                        <wps:spPr>
                          <a:xfrm flipV="1">
                            <a:off x="1743075" y="4448175"/>
                            <a:ext cx="3970800" cy="952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Надпись 16"/>
                        <wps:cNvSpPr txBox="1"/>
                        <wps:spPr>
                          <a:xfrm>
                            <a:off x="5762625" y="1095375"/>
                            <a:ext cx="1628775" cy="13049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E21CCA">
                              <w:pPr>
                                <w:jc w:val="center"/>
                              </w:pPr>
                              <w:r>
                                <w:t>Имеет:</w:t>
                              </w:r>
                            </w:p>
                            <w:p w:rsidR="00C449A2" w:rsidRDefault="00C449A2" w:rsidP="00E21CCA">
                              <w:r>
                                <w:t xml:space="preserve">1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80" w:dyaOrig="375">
                                  <v:shape id="_x0000_i1097" type="#_x0000_t75" style="width:84pt;height:18.75pt">
                                    <v:imagedata r:id="rId158" o:title=""/>
                                  </v:shape>
                                  <o:OLEObject Type="Embed" ProgID="Equation.DSMT4" ShapeID="_x0000_i1097" DrawAspect="Content" ObjectID="_1620992297" r:id="rId159"/>
                                </w:object>
                              </w:r>
                            </w:p>
                            <w:p w:rsidR="00C449A2" w:rsidRDefault="00C449A2" w:rsidP="00E21CCA">
                              <w:r>
                                <w:rPr>
                                  <w:lang w:val="en-US"/>
                                </w:rPr>
                                <w:t>2</w:t>
                              </w:r>
                              <w:r>
                                <w:t xml:space="preserve">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05" w:dyaOrig="375">
                                  <v:shape id="_x0000_i1099" type="#_x0000_t75" style="width:80.25pt;height:18.75pt">
                                    <v:imagedata r:id="rId160" o:title=""/>
                                  </v:shape>
                                  <o:OLEObject Type="Embed" ProgID="Equation.DSMT4" ShapeID="_x0000_i1099" DrawAspect="Content" ObjectID="_1620992298" r:id="rId161"/>
                                </w:object>
                              </w:r>
                            </w:p>
                            <w:p w:rsidR="00C449A2" w:rsidRPr="00112C26" w:rsidRDefault="00C449A2" w:rsidP="00E21CCA">
                              <w:r>
                                <w:rPr>
                                  <w:lang w:val="en-US"/>
                                </w:rPr>
                                <w:t>3</w:t>
                              </w:r>
                              <w:r>
                                <w:t xml:space="preserve">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95" w:dyaOrig="375">
                                  <v:shape id="_x0000_i1101" type="#_x0000_t75" style="width:84.75pt;height:18.75pt">
                                    <v:imagedata r:id="rId162" o:title=""/>
                                  </v:shape>
                                  <o:OLEObject Type="Embed" ProgID="Equation.DSMT4" ShapeID="_x0000_i1101" DrawAspect="Content" ObjectID="_1620992299" r:id="rId16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Надпись 17"/>
                        <wps:cNvSpPr txBox="1"/>
                        <wps:spPr>
                          <a:xfrm>
                            <a:off x="3943350" y="2352675"/>
                            <a:ext cx="3695700" cy="17526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E21CCA">
                              <w:pPr>
                                <w:jc w:val="center"/>
                              </w:pPr>
                              <w:r>
                                <w:t>Вычисляет:</w:t>
                              </w:r>
                            </w:p>
                            <w:p w:rsidR="00C449A2" w:rsidRDefault="00C449A2" w:rsidP="00E21CCA">
                              <w:r w:rsidRPr="00A172CA">
                                <w:rPr>
                                  <w:position w:val="-90"/>
                                </w:rPr>
                                <w:object w:dxaOrig="5565" w:dyaOrig="1935">
                                  <v:shape id="_x0000_i1103" type="#_x0000_t75" style="width:278.25pt;height:96.75pt">
                                    <v:imagedata r:id="rId164" o:title=""/>
                                  </v:shape>
                                  <o:OLEObject Type="Embed" ProgID="Equation.DSMT4" ShapeID="_x0000_i1103" DrawAspect="Content" ObjectID="_1620992300" r:id="rId165"/>
                                </w:object>
                              </w:r>
                            </w:p>
                            <w:p w:rsidR="00C449A2" w:rsidRPr="00112C26" w:rsidRDefault="00C449A2" w:rsidP="00E21CCA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" name="Надпись 40"/>
                        <wps:cNvSpPr txBox="1"/>
                        <wps:spPr>
                          <a:xfrm>
                            <a:off x="2705100" y="4562475"/>
                            <a:ext cx="2209165" cy="4762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E21CCA">
                              <w:r w:rsidRPr="00E21CCA">
                                <w:rPr>
                                  <w:position w:val="-12"/>
                                </w:rPr>
                                <w:object w:dxaOrig="3180" w:dyaOrig="465">
                                  <v:shape id="_x0000_i1105" type="#_x0000_t75" style="width:159pt;height:23.25pt">
                                    <v:imagedata r:id="rId166" o:title=""/>
                                  </v:shape>
                                  <o:OLEObject Type="Embed" ProgID="Equation.DSMT4" ShapeID="_x0000_i1105" DrawAspect="Content" ObjectID="_1620992301" r:id="rId16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29" name="Прямая со стрелкой 29"/>
                        <wps:cNvCnPr/>
                        <wps:spPr>
                          <a:xfrm flipH="1">
                            <a:off x="1695450" y="4962525"/>
                            <a:ext cx="396360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" name="Надпись 57"/>
                        <wps:cNvSpPr txBox="1"/>
                        <wps:spPr>
                          <a:xfrm>
                            <a:off x="3943350" y="7724775"/>
                            <a:ext cx="3600450" cy="15144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833A24">
                              <w:pPr>
                                <w:jc w:val="center"/>
                              </w:pPr>
                              <w:r>
                                <w:t>Вычисляет:</w:t>
                              </w:r>
                            </w:p>
                            <w:p w:rsidR="00C449A2" w:rsidRPr="00112C26" w:rsidRDefault="00C449A2" w:rsidP="00833A24">
                              <w:r w:rsidRPr="009E6747">
                                <w:rPr>
                                  <w:position w:val="-82"/>
                                </w:rPr>
                                <w:object w:dxaOrig="5505" w:dyaOrig="1785">
                                  <v:shape id="_x0000_i1107" type="#_x0000_t75" style="width:275.25pt;height:89.25pt">
                                    <v:imagedata r:id="rId168" o:title=""/>
                                  </v:shape>
                                  <o:OLEObject Type="Embed" ProgID="Equation.DSMT4" ShapeID="_x0000_i1107" DrawAspect="Content" ObjectID="_1620992302" r:id="rId16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" name="Надпись 51"/>
                        <wps:cNvSpPr txBox="1"/>
                        <wps:spPr>
                          <a:xfrm>
                            <a:off x="0" y="7848600"/>
                            <a:ext cx="3743325" cy="15240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FB19B0">
                              <w:pPr>
                                <w:jc w:val="center"/>
                              </w:pPr>
                              <w:r>
                                <w:t>Вычисляет:</w:t>
                              </w:r>
                            </w:p>
                            <w:p w:rsidR="00C449A2" w:rsidRPr="00112C26" w:rsidRDefault="00C449A2" w:rsidP="00FB19B0">
                              <w:r w:rsidRPr="009E6747">
                                <w:rPr>
                                  <w:position w:val="-82"/>
                                </w:rPr>
                                <w:object w:dxaOrig="5760" w:dyaOrig="1785">
                                  <v:shape id="_x0000_i1109" type="#_x0000_t75" style="width:4in;height:89.25pt">
                                    <v:imagedata r:id="rId170" o:title=""/>
                                  </v:shape>
                                  <o:OLEObject Type="Embed" ProgID="Equation.DSMT4" ShapeID="_x0000_i1109" DrawAspect="Content" ObjectID="_1620992303" r:id="rId17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" name="Надпись 53"/>
                        <wps:cNvSpPr txBox="1"/>
                        <wps:spPr>
                          <a:xfrm>
                            <a:off x="3476625" y="9239250"/>
                            <a:ext cx="1704975" cy="5010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833A24">
                              <w:r w:rsidRPr="009E6747">
                                <w:rPr>
                                  <w:position w:val="-24"/>
                                </w:rPr>
                                <w:object w:dxaOrig="2400" w:dyaOrig="495">
                                  <v:shape id="_x0000_i1111" type="#_x0000_t75" style="width:120pt;height:24.75pt">
                                    <v:imagedata r:id="rId172" o:title=""/>
                                  </v:shape>
                                  <o:OLEObject Type="Embed" ProgID="Equation.DSMT4" ShapeID="_x0000_i1111" DrawAspect="Content" ObjectID="_1620992304" r:id="rId17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52" name="Прямая со стрелкой 52"/>
                        <wps:cNvCnPr/>
                        <wps:spPr>
                          <a:xfrm flipV="1">
                            <a:off x="1628775" y="9582150"/>
                            <a:ext cx="3970800" cy="952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8" name="Надпись 58"/>
                        <wps:cNvSpPr txBox="1"/>
                        <wps:spPr>
                          <a:xfrm>
                            <a:off x="2019300" y="9667875"/>
                            <a:ext cx="1548765" cy="5010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9E6747">
                              <w:r w:rsidRPr="009E6747">
                                <w:rPr>
                                  <w:position w:val="-24"/>
                                </w:rPr>
                                <w:object w:dxaOrig="2145" w:dyaOrig="495">
                                  <v:shape id="_x0000_i1113" type="#_x0000_t75" style="width:107.25pt;height:24.75pt">
                                    <v:imagedata r:id="rId174" o:title=""/>
                                  </v:shape>
                                  <o:OLEObject Type="Embed" ProgID="Equation.DSMT4" ShapeID="_x0000_i1113" DrawAspect="Content" ObjectID="_1620992305" r:id="rId17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56" name="Прямая со стрелкой 56"/>
                        <wps:cNvCnPr/>
                        <wps:spPr>
                          <a:xfrm flipH="1">
                            <a:off x="1628775" y="10048875"/>
                            <a:ext cx="396360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4E3EB12" id="Группа 60" o:spid="_x0000_s1061" style="position:absolute;left:0;text-align:left;margin-left:-58.2pt;margin-top:-43.2pt;width:601.5pt;height:800.7pt;z-index:251772928" coordsize="76390,1016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">
                <v:shape id="Надпись 55" o:spid="_x0000_s1062" type="#_x0000_t202" style="position:absolute;left:55911;top:57531;width:20479;height:231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" fillcolor="white [3201]" stroked="f" strokeweight=".5pt">
                  <v:textbox>
                    <w:txbxContent>
                      <w:p w:rsidR="00C449A2" w:rsidRDefault="00C449A2" w:rsidP="00833A24">
                        <w:pPr>
                          <w:jc w:val="center"/>
                        </w:pPr>
                        <w:r>
                          <w:t>Имеет:</w:t>
                        </w:r>
                      </w:p>
                      <w:p w:rsidR="00C449A2" w:rsidRDefault="00C449A2" w:rsidP="00833A24">
                        <w:r>
                          <w:t xml:space="preserve">1. </w:t>
                        </w:r>
                        <w:r w:rsidRPr="00112C26">
                          <w:rPr>
                            <w:position w:val="-12"/>
                          </w:rPr>
                          <w:object w:dxaOrig="1680" w:dyaOrig="375">
                            <v:shape id="_x0000_i1072" type="#_x0000_t75" style="width:84pt;height:18.75pt">
                              <v:imagedata r:id="rId130" o:title=""/>
                            </v:shape>
                            <o:OLEObject Type="Embed" ProgID="Equation.DSMT4" ShapeID="_x0000_i1072" DrawAspect="Content" ObjectID="_1620992280" r:id="rId176"/>
                          </w:object>
                        </w:r>
                      </w:p>
                      <w:p w:rsidR="00C449A2" w:rsidRDefault="00C449A2" w:rsidP="00833A24">
                        <w:r>
                          <w:rPr>
                            <w:lang w:val="en-US"/>
                          </w:rPr>
                          <w:t>2</w:t>
                        </w:r>
                        <w:r>
                          <w:t xml:space="preserve">. </w:t>
                        </w:r>
                        <w:r w:rsidRPr="00112C26">
                          <w:rPr>
                            <w:position w:val="-12"/>
                          </w:rPr>
                          <w:object w:dxaOrig="1605" w:dyaOrig="375">
                            <v:shape id="_x0000_i1073" type="#_x0000_t75" style="width:80.25pt;height:18.75pt">
                              <v:imagedata r:id="rId132" o:title=""/>
                            </v:shape>
                            <o:OLEObject Type="Embed" ProgID="Equation.DSMT4" ShapeID="_x0000_i1073" DrawAspect="Content" ObjectID="_1620992281" r:id="rId177"/>
                          </w:object>
                        </w:r>
                      </w:p>
                      <w:p w:rsidR="00C449A2" w:rsidRDefault="00C449A2" w:rsidP="00833A24">
                        <w:r>
                          <w:rPr>
                            <w:lang w:val="en-US"/>
                          </w:rPr>
                          <w:t>3</w:t>
                        </w:r>
                        <w:r>
                          <w:t xml:space="preserve">. </w:t>
                        </w:r>
                        <w:r w:rsidRPr="00112C26">
                          <w:rPr>
                            <w:position w:val="-12"/>
                          </w:rPr>
                          <w:object w:dxaOrig="1695" w:dyaOrig="375">
                            <v:shape id="_x0000_i1074" type="#_x0000_t75" style="width:84.75pt;height:18.75pt">
                              <v:imagedata r:id="rId134" o:title=""/>
                            </v:shape>
                            <o:OLEObject Type="Embed" ProgID="Equation.DSMT4" ShapeID="_x0000_i1074" DrawAspect="Content" ObjectID="_1620992282" r:id="rId178"/>
                          </w:object>
                        </w:r>
                      </w:p>
                      <w:p w:rsidR="00C449A2" w:rsidRDefault="00C449A2" w:rsidP="00833A24">
                        <w:r>
                          <w:rPr>
                            <w:lang w:val="en-US"/>
                          </w:rPr>
                          <w:t xml:space="preserve">4. </w:t>
                        </w:r>
                        <w:r w:rsidRPr="00732DC3">
                          <w:rPr>
                            <w:position w:val="-12"/>
                          </w:rPr>
                          <w:object w:dxaOrig="585" w:dyaOrig="375">
                            <v:shape id="_x0000_i1075" type="#_x0000_t75" style="width:29.25pt;height:18.75pt">
                              <v:imagedata r:id="rId136" o:title=""/>
                            </v:shape>
                            <o:OLEObject Type="Embed" ProgID="Equation.DSMT4" ShapeID="_x0000_i1075" DrawAspect="Content" ObjectID="_1620992283" r:id="rId179"/>
                          </w:object>
                        </w:r>
                      </w:p>
                      <w:p w:rsidR="00C449A2" w:rsidRPr="00FB19B0" w:rsidRDefault="00C449A2" w:rsidP="00833A24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5. </w:t>
                        </w:r>
                        <w:r w:rsidRPr="00732DC3">
                          <w:rPr>
                            <w:position w:val="-12"/>
                          </w:rPr>
                          <w:object w:dxaOrig="2505" w:dyaOrig="435">
                            <v:shape id="_x0000_i1076" type="#_x0000_t75" style="width:125.25pt;height:21.75pt">
                              <v:imagedata r:id="rId138" o:title=""/>
                            </v:shape>
                            <o:OLEObject Type="Embed" ProgID="Equation.DSMT4" ShapeID="_x0000_i1076" DrawAspect="Content" ObjectID="_1620992284" r:id="rId180"/>
                          </w:object>
                        </w:r>
                      </w:p>
                    </w:txbxContent>
                  </v:textbox>
                </v:shape>
                <v:shape id="Надпись 54" o:spid="_x0000_s1063" type="#_x0000_t202" style="position:absolute;left:43148;top:49625;width:32004;height:8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" fillcolor="white [3201]" stroked="f" strokeweight=".5pt">
                  <v:textbox>
                    <w:txbxContent>
                      <w:p w:rsidR="00C449A2" w:rsidRDefault="00C449A2" w:rsidP="00833A24">
                        <w:pPr>
                          <w:jc w:val="center"/>
                        </w:pPr>
                        <w:r>
                          <w:t>Вычисляет:</w:t>
                        </w:r>
                      </w:p>
                      <w:p w:rsidR="00C449A2" w:rsidRPr="00112C26" w:rsidRDefault="00C449A2" w:rsidP="00833A24">
                        <w:r w:rsidRPr="00E21CCA">
                          <w:rPr>
                            <w:position w:val="-34"/>
                          </w:rPr>
                          <w:object w:dxaOrig="4875" w:dyaOrig="825">
                            <v:shape id="_x0000_i1077" type="#_x0000_t75" style="width:243.75pt;height:41.25pt">
                              <v:imagedata r:id="rId140" o:title=""/>
                            </v:shape>
                            <o:OLEObject Type="Embed" ProgID="Equation.DSMT4" ShapeID="_x0000_i1077" DrawAspect="Content" ObjectID="_1620992285" r:id="rId181"/>
                          </w:object>
                        </w:r>
                      </w:p>
                    </w:txbxContent>
                  </v:textbox>
                </v:shape>
                <v:shape id="Надпись 50" o:spid="_x0000_s1064" type="#_x0000_t202" style="position:absolute;left:666;top:49911;width:32004;height:8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" fillcolor="white [3201]" stroked="f" strokeweight=".5pt">
                  <v:textbox>
                    <w:txbxContent>
                      <w:p w:rsidR="00C449A2" w:rsidRDefault="00C449A2" w:rsidP="00E21CCA">
                        <w:pPr>
                          <w:jc w:val="center"/>
                        </w:pPr>
                        <w:r>
                          <w:t>Вычисляет:</w:t>
                        </w:r>
                      </w:p>
                      <w:p w:rsidR="00C449A2" w:rsidRPr="00112C26" w:rsidRDefault="00C449A2" w:rsidP="00E21CCA">
                        <w:r w:rsidRPr="00E21CCA">
                          <w:rPr>
                            <w:position w:val="-34"/>
                          </w:rPr>
                          <w:object w:dxaOrig="4875" w:dyaOrig="825">
                            <v:shape id="_x0000_i1078" type="#_x0000_t75" style="width:243.75pt;height:41.25pt">
                              <v:imagedata r:id="rId142" o:title=""/>
                            </v:shape>
                            <o:OLEObject Type="Embed" ProgID="Equation.DSMT4" ShapeID="_x0000_i1078" DrawAspect="Content" ObjectID="_1620992286" r:id="rId182"/>
                          </w:object>
                        </w:r>
                      </w:p>
                    </w:txbxContent>
                  </v:textbox>
                </v:shape>
                <v:shape id="Надпись 49" o:spid="_x0000_s1065" type="#_x0000_t202" style="position:absolute;left:1143;top:58769;width:19050;height:23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" fillcolor="white [3201]" stroked="f" strokeweight=".5pt">
                  <v:textbox>
                    <w:txbxContent>
                      <w:p w:rsidR="00C449A2" w:rsidRDefault="00C449A2" w:rsidP="00E21CCA">
                        <w:pPr>
                          <w:jc w:val="center"/>
                        </w:pPr>
                        <w:r>
                          <w:t>Имеет:</w:t>
                        </w:r>
                      </w:p>
                      <w:p w:rsidR="00C449A2" w:rsidRDefault="00C449A2" w:rsidP="00E21CCA">
                        <w:r>
                          <w:t xml:space="preserve">1. </w:t>
                        </w:r>
                        <w:r w:rsidRPr="00112C26">
                          <w:rPr>
                            <w:position w:val="-12"/>
                          </w:rPr>
                          <w:object w:dxaOrig="1785" w:dyaOrig="375">
                            <v:shape id="_x0000_i1079" type="#_x0000_t75" style="width:89.25pt;height:18.75pt">
                              <v:imagedata r:id="rId28" o:title=""/>
                            </v:shape>
                            <o:OLEObject Type="Embed" ProgID="Equation.DSMT4" ShapeID="_x0000_i1079" DrawAspect="Content" ObjectID="_1620992287" r:id="rId183"/>
                          </w:object>
                        </w:r>
                      </w:p>
                      <w:p w:rsidR="00C449A2" w:rsidRDefault="00C449A2" w:rsidP="00E21CCA">
                        <w:r>
                          <w:rPr>
                            <w:lang w:val="en-US"/>
                          </w:rPr>
                          <w:t>2</w:t>
                        </w:r>
                        <w:r>
                          <w:t xml:space="preserve">. </w:t>
                        </w:r>
                        <w:r w:rsidRPr="00112C26">
                          <w:rPr>
                            <w:position w:val="-12"/>
                          </w:rPr>
                          <w:object w:dxaOrig="1695" w:dyaOrig="375">
                            <v:shape id="_x0000_i1080" type="#_x0000_t75" style="width:84.75pt;height:18.75pt">
                              <v:imagedata r:id="rId30" o:title=""/>
                            </v:shape>
                            <o:OLEObject Type="Embed" ProgID="Equation.DSMT4" ShapeID="_x0000_i1080" DrawAspect="Content" ObjectID="_1620992288" r:id="rId184"/>
                          </w:object>
                        </w:r>
                      </w:p>
                      <w:p w:rsidR="00C449A2" w:rsidRDefault="00C449A2" w:rsidP="00E21CCA">
                        <w:r>
                          <w:rPr>
                            <w:lang w:val="en-US"/>
                          </w:rPr>
                          <w:t>3</w:t>
                        </w:r>
                        <w:r>
                          <w:t xml:space="preserve">. </w:t>
                        </w:r>
                        <w:r w:rsidRPr="00112C26">
                          <w:rPr>
                            <w:position w:val="-12"/>
                          </w:rPr>
                          <w:object w:dxaOrig="1605" w:dyaOrig="375">
                            <v:shape id="_x0000_i1081" type="#_x0000_t75" style="width:80.25pt;height:18.75pt">
                              <v:imagedata r:id="rId90" o:title=""/>
                            </v:shape>
                            <o:OLEObject Type="Embed" ProgID="Equation.DSMT4" ShapeID="_x0000_i1081" DrawAspect="Content" ObjectID="_1620992289" r:id="rId185"/>
                          </w:object>
                        </w:r>
                      </w:p>
                      <w:p w:rsidR="00C449A2" w:rsidRDefault="00C449A2" w:rsidP="00E21CCA">
                        <w:r>
                          <w:rPr>
                            <w:lang w:val="en-US"/>
                          </w:rPr>
                          <w:t xml:space="preserve">4. </w:t>
                        </w:r>
                        <w:r w:rsidRPr="00732DC3">
                          <w:rPr>
                            <w:position w:val="-12"/>
                          </w:rPr>
                          <w:object w:dxaOrig="675" w:dyaOrig="375">
                            <v:shape id="_x0000_i1083" type="#_x0000_t75" style="width:33.75pt;height:18.75pt">
                              <v:imagedata r:id="rId147" o:title=""/>
                            </v:shape>
                            <o:OLEObject Type="Embed" ProgID="Equation.DSMT4" ShapeID="_x0000_i1083" DrawAspect="Content" ObjectID="_1620992290" r:id="rId186"/>
                          </w:object>
                        </w:r>
                      </w:p>
                      <w:p w:rsidR="00C449A2" w:rsidRPr="00FB19B0" w:rsidRDefault="00C449A2" w:rsidP="00E21CC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5. </w:t>
                        </w:r>
                        <w:r w:rsidRPr="00732DC3">
                          <w:rPr>
                            <w:position w:val="-12"/>
                          </w:rPr>
                          <w:object w:dxaOrig="2265" w:dyaOrig="435">
                            <v:shape id="_x0000_i1085" type="#_x0000_t75" style="width:113.25pt;height:21.75pt">
                              <v:imagedata r:id="rId149" o:title=""/>
                            </v:shape>
                            <o:OLEObject Type="Embed" ProgID="Equation.DSMT4" ShapeID="_x0000_i1085" DrawAspect="Content" ObjectID="_1620992291" r:id="rId187"/>
                          </w:object>
                        </w:r>
                      </w:p>
                    </w:txbxContent>
                  </v:textbox>
                </v:shape>
                <v:shape id="Блок-схема: перфолента 5" o:spid="_x0000_s1066" type="#_x0000_t122" style="position:absolute;left:30956;width:14954;height:804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" fillcolor="white [3201]" strokecolor="black [3213]" strokeweight="1pt">
                  <v:textbox>
                    <w:txbxContent>
                      <w:p w:rsidR="00C449A2" w:rsidRPr="00FC3AA1" w:rsidRDefault="00C449A2" w:rsidP="00513F50">
                        <w:pPr>
                          <w:jc w:val="center"/>
                        </w:pPr>
                        <w:r w:rsidRPr="00FC3AA1">
                          <w:t xml:space="preserve">Шаг </w:t>
                        </w:r>
                        <w:r>
                          <w:t>3</w:t>
                        </w:r>
                      </w:p>
                    </w:txbxContent>
                  </v:textbox>
                </v:shape>
                <v:shape id="Надпись 6" o:spid="_x0000_s1067" type="#_x0000_t202" style="position:absolute;left:666;top:10668;width:16288;height:130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" fillcolor="white [3201]" stroked="f" strokeweight=".5pt">
                  <v:textbox>
                    <w:txbxContent>
                      <w:p w:rsidR="00C449A2" w:rsidRDefault="00C449A2" w:rsidP="00A172CA">
                        <w:pPr>
                          <w:jc w:val="center"/>
                        </w:pPr>
                        <w:r>
                          <w:t>Имеет:</w:t>
                        </w:r>
                      </w:p>
                      <w:p w:rsidR="00C449A2" w:rsidRDefault="00C449A2" w:rsidP="00A172CA">
                        <w:r>
                          <w:t xml:space="preserve">1. </w:t>
                        </w:r>
                        <w:r w:rsidRPr="00112C26">
                          <w:rPr>
                            <w:position w:val="-12"/>
                          </w:rPr>
                          <w:object w:dxaOrig="1785" w:dyaOrig="375">
                            <v:shape id="_x0000_i1087" type="#_x0000_t75" style="width:89.25pt;height:18.75pt">
                              <v:imagedata r:id="rId28" o:title=""/>
                            </v:shape>
                            <o:OLEObject Type="Embed" ProgID="Equation.DSMT4" ShapeID="_x0000_i1087" DrawAspect="Content" ObjectID="_1620992292" r:id="rId188"/>
                          </w:object>
                        </w:r>
                      </w:p>
                      <w:p w:rsidR="00C449A2" w:rsidRDefault="00C449A2" w:rsidP="00A172CA">
                        <w:r>
                          <w:rPr>
                            <w:lang w:val="en-US"/>
                          </w:rPr>
                          <w:t>2</w:t>
                        </w:r>
                        <w:r>
                          <w:t xml:space="preserve">. </w:t>
                        </w:r>
                        <w:r w:rsidRPr="00112C26">
                          <w:rPr>
                            <w:position w:val="-12"/>
                          </w:rPr>
                          <w:object w:dxaOrig="1695" w:dyaOrig="375">
                            <v:shape id="_x0000_i1089" type="#_x0000_t75" style="width:84.75pt;height:18.75pt">
                              <v:imagedata r:id="rId30" o:title=""/>
                            </v:shape>
                            <o:OLEObject Type="Embed" ProgID="Equation.DSMT4" ShapeID="_x0000_i1089" DrawAspect="Content" ObjectID="_1620992293" r:id="rId189"/>
                          </w:object>
                        </w:r>
                      </w:p>
                      <w:p w:rsidR="00C449A2" w:rsidRPr="00112C26" w:rsidRDefault="00C449A2" w:rsidP="00A172CA">
                        <w:r>
                          <w:rPr>
                            <w:lang w:val="en-US"/>
                          </w:rPr>
                          <w:t>3</w:t>
                        </w:r>
                        <w:r>
                          <w:t xml:space="preserve">. </w:t>
                        </w:r>
                        <w:r w:rsidRPr="00112C26">
                          <w:rPr>
                            <w:position w:val="-12"/>
                          </w:rPr>
                          <w:object w:dxaOrig="1605" w:dyaOrig="375">
                            <v:shape id="_x0000_i1091" type="#_x0000_t75" style="width:80.25pt;height:18.75pt">
                              <v:imagedata r:id="rId90" o:title=""/>
                            </v:shape>
                            <o:OLEObject Type="Embed" ProgID="Equation.DSMT4" ShapeID="_x0000_i1091" DrawAspect="Content" ObjectID="_1620992294" r:id="rId190"/>
                          </w:object>
                        </w:r>
                      </w:p>
                    </w:txbxContent>
                  </v:textbox>
                </v:shape>
                <v:shape id="Надпись 14" o:spid="_x0000_s1068" type="#_x0000_t202" style="position:absolute;left:666;top:23145;width:38767;height:175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" fillcolor="white [3201]" stroked="f" strokeweight=".5pt">
                  <v:textbox>
                    <w:txbxContent>
                      <w:p w:rsidR="00C449A2" w:rsidRDefault="00C449A2" w:rsidP="00A172CA">
                        <w:pPr>
                          <w:jc w:val="center"/>
                        </w:pPr>
                        <w:r>
                          <w:t>Вычисляет:</w:t>
                        </w:r>
                      </w:p>
                      <w:p w:rsidR="00C449A2" w:rsidRDefault="00C449A2" w:rsidP="00A172CA">
                        <w:r w:rsidRPr="00A172CA">
                          <w:rPr>
                            <w:position w:val="-90"/>
                          </w:rPr>
                          <w:object w:dxaOrig="5865" w:dyaOrig="1935">
                            <v:shape id="_x0000_i1093" type="#_x0000_t75" style="width:293.25pt;height:96.75pt">
                              <v:imagedata r:id="rId154" o:title=""/>
                            </v:shape>
                            <o:OLEObject Type="Embed" ProgID="Equation.DSMT4" ShapeID="_x0000_i1093" DrawAspect="Content" ObjectID="_1620992295" r:id="rId191"/>
                          </w:object>
                        </w:r>
                      </w:p>
                      <w:p w:rsidR="00C449A2" w:rsidRPr="00112C26" w:rsidRDefault="00C449A2" w:rsidP="00A172CA"/>
                    </w:txbxContent>
                  </v:textbox>
                </v:shape>
                <v:shape id="Надпись 15" o:spid="_x0000_s1069" type="#_x0000_t202" style="position:absolute;left:26098;top:40862;width:23355;height:47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" fillcolor="white [3201]" stroked="f" strokeweight=".5pt">
                  <v:textbox style="mso-fit-shape-to-text:t">
                    <w:txbxContent>
                      <w:p w:rsidR="00C449A2" w:rsidRDefault="00C449A2" w:rsidP="00E21CCA">
                        <w:r w:rsidRPr="00E21CCA">
                          <w:rPr>
                            <w:position w:val="-12"/>
                          </w:rPr>
                          <w:object w:dxaOrig="3375" w:dyaOrig="465">
                            <v:shape id="_x0000_i1095" type="#_x0000_t75" style="width:168.75pt;height:23.25pt">
                              <v:imagedata r:id="rId156" o:title=""/>
                            </v:shape>
                            <o:OLEObject Type="Embed" ProgID="Equation.DSMT4" ShapeID="_x0000_i1095" DrawAspect="Content" ObjectID="_1620992296" r:id="rId192"/>
                          </w:object>
                        </w:r>
                      </w:p>
                    </w:txbxContent>
                  </v:textbox>
                </v:shape>
                <v:shape id="Прямая со стрелкой 13" o:spid="_x0000_s1070" type="#_x0000_t32" style="position:absolute;left:17430;top:44481;width:39708;height:9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" strokecolor="black [3200]" strokeweight=".5pt">
                  <v:stroke endarrow="block" joinstyle="miter"/>
                </v:shape>
                <v:shape id="Надпись 16" o:spid="_x0000_s1071" type="#_x0000_t202" style="position:absolute;left:57626;top:10953;width:16288;height:130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" fillcolor="white [3201]" stroked="f" strokeweight=".5pt">
                  <v:textbox>
                    <w:txbxContent>
                      <w:p w:rsidR="00C449A2" w:rsidRDefault="00C449A2" w:rsidP="00E21CCA">
                        <w:pPr>
                          <w:jc w:val="center"/>
                        </w:pPr>
                        <w:r>
                          <w:t>Имеет:</w:t>
                        </w:r>
                      </w:p>
                      <w:p w:rsidR="00C449A2" w:rsidRDefault="00C449A2" w:rsidP="00E21CCA">
                        <w:r>
                          <w:t xml:space="preserve">1. </w:t>
                        </w:r>
                        <w:r w:rsidRPr="00112C26">
                          <w:rPr>
                            <w:position w:val="-12"/>
                          </w:rPr>
                          <w:object w:dxaOrig="1680" w:dyaOrig="375">
                            <v:shape id="_x0000_i1097" type="#_x0000_t75" style="width:84pt;height:18.75pt">
                              <v:imagedata r:id="rId158" o:title=""/>
                            </v:shape>
                            <o:OLEObject Type="Embed" ProgID="Equation.DSMT4" ShapeID="_x0000_i1097" DrawAspect="Content" ObjectID="_1620992297" r:id="rId193"/>
                          </w:object>
                        </w:r>
                      </w:p>
                      <w:p w:rsidR="00C449A2" w:rsidRDefault="00C449A2" w:rsidP="00E21CCA">
                        <w:r>
                          <w:rPr>
                            <w:lang w:val="en-US"/>
                          </w:rPr>
                          <w:t>2</w:t>
                        </w:r>
                        <w:r>
                          <w:t xml:space="preserve">. </w:t>
                        </w:r>
                        <w:r w:rsidRPr="00112C26">
                          <w:rPr>
                            <w:position w:val="-12"/>
                          </w:rPr>
                          <w:object w:dxaOrig="1605" w:dyaOrig="375">
                            <v:shape id="_x0000_i1099" type="#_x0000_t75" style="width:80.25pt;height:18.75pt">
                              <v:imagedata r:id="rId160" o:title=""/>
                            </v:shape>
                            <o:OLEObject Type="Embed" ProgID="Equation.DSMT4" ShapeID="_x0000_i1099" DrawAspect="Content" ObjectID="_1620992298" r:id="rId194"/>
                          </w:object>
                        </w:r>
                      </w:p>
                      <w:p w:rsidR="00C449A2" w:rsidRPr="00112C26" w:rsidRDefault="00C449A2" w:rsidP="00E21CCA">
                        <w:r>
                          <w:rPr>
                            <w:lang w:val="en-US"/>
                          </w:rPr>
                          <w:t>3</w:t>
                        </w:r>
                        <w:r>
                          <w:t xml:space="preserve">. </w:t>
                        </w:r>
                        <w:r w:rsidRPr="00112C26">
                          <w:rPr>
                            <w:position w:val="-12"/>
                          </w:rPr>
                          <w:object w:dxaOrig="1695" w:dyaOrig="375">
                            <v:shape id="_x0000_i1101" type="#_x0000_t75" style="width:84.75pt;height:18.75pt">
                              <v:imagedata r:id="rId162" o:title=""/>
                            </v:shape>
                            <o:OLEObject Type="Embed" ProgID="Equation.DSMT4" ShapeID="_x0000_i1101" DrawAspect="Content" ObjectID="_1620992299" r:id="rId195"/>
                          </w:object>
                        </w:r>
                      </w:p>
                    </w:txbxContent>
                  </v:textbox>
                </v:shape>
                <v:shape id="Надпись 17" o:spid="_x0000_s1072" type="#_x0000_t202" style="position:absolute;left:39433;top:23526;width:36957;height:175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" fillcolor="white [3201]" stroked="f" strokeweight=".5pt">
                  <v:textbox>
                    <w:txbxContent>
                      <w:p w:rsidR="00C449A2" w:rsidRDefault="00C449A2" w:rsidP="00E21CCA">
                        <w:pPr>
                          <w:jc w:val="center"/>
                        </w:pPr>
                        <w:r>
                          <w:t>Вычисляет:</w:t>
                        </w:r>
                      </w:p>
                      <w:p w:rsidR="00C449A2" w:rsidRDefault="00C449A2" w:rsidP="00E21CCA">
                        <w:r w:rsidRPr="00A172CA">
                          <w:rPr>
                            <w:position w:val="-90"/>
                          </w:rPr>
                          <w:object w:dxaOrig="5565" w:dyaOrig="1935">
                            <v:shape id="_x0000_i1103" type="#_x0000_t75" style="width:278.25pt;height:96.75pt">
                              <v:imagedata r:id="rId164" o:title=""/>
                            </v:shape>
                            <o:OLEObject Type="Embed" ProgID="Equation.DSMT4" ShapeID="_x0000_i1103" DrawAspect="Content" ObjectID="_1620992300" r:id="rId196"/>
                          </w:object>
                        </w:r>
                      </w:p>
                      <w:p w:rsidR="00C449A2" w:rsidRPr="00112C26" w:rsidRDefault="00C449A2" w:rsidP="00E21CCA"/>
                    </w:txbxContent>
                  </v:textbox>
                </v:shape>
                <v:shape id="Надпись 40" o:spid="_x0000_s1073" type="#_x0000_t202" style="position:absolute;left:27051;top:45624;width:22091;height:476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" fillcolor="white [3201]" stroked="f" strokeweight=".5pt">
                  <v:textbox style="mso-fit-shape-to-text:t">
                    <w:txbxContent>
                      <w:p w:rsidR="00C449A2" w:rsidRDefault="00C449A2" w:rsidP="00E21CCA">
                        <w:r w:rsidRPr="00E21CCA">
                          <w:rPr>
                            <w:position w:val="-12"/>
                          </w:rPr>
                          <w:object w:dxaOrig="3180" w:dyaOrig="465">
                            <v:shape id="_x0000_i1105" type="#_x0000_t75" style="width:159pt;height:23.25pt">
                              <v:imagedata r:id="rId166" o:title=""/>
                            </v:shape>
                            <o:OLEObject Type="Embed" ProgID="Equation.DSMT4" ShapeID="_x0000_i1105" DrawAspect="Content" ObjectID="_1620992301" r:id="rId197"/>
                          </w:object>
                        </w:r>
                      </w:p>
                    </w:txbxContent>
                  </v:textbox>
                </v:shape>
                <v:shape id="Прямая со стрелкой 29" o:spid="_x0000_s1074" type="#_x0000_t32" style="position:absolute;left:16954;top:49625;width:39636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" strokecolor="black [3200]" strokeweight=".5pt">
                  <v:stroke endarrow="block" joinstyle="miter"/>
                </v:shape>
                <v:shape id="Надпись 57" o:spid="_x0000_s1075" type="#_x0000_t202" style="position:absolute;left:39433;top:77247;width:36005;height:151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" fillcolor="white [3201]" stroked="f" strokeweight=".5pt">
                  <v:textbox>
                    <w:txbxContent>
                      <w:p w:rsidR="00C449A2" w:rsidRDefault="00C449A2" w:rsidP="00833A24">
                        <w:pPr>
                          <w:jc w:val="center"/>
                        </w:pPr>
                        <w:r>
                          <w:t>Вычисляет:</w:t>
                        </w:r>
                      </w:p>
                      <w:p w:rsidR="00C449A2" w:rsidRPr="00112C26" w:rsidRDefault="00C449A2" w:rsidP="00833A24">
                        <w:r w:rsidRPr="009E6747">
                          <w:rPr>
                            <w:position w:val="-82"/>
                          </w:rPr>
                          <w:object w:dxaOrig="5505" w:dyaOrig="1785">
                            <v:shape id="_x0000_i1107" type="#_x0000_t75" style="width:275.25pt;height:89.25pt">
                              <v:imagedata r:id="rId168" o:title=""/>
                            </v:shape>
                            <o:OLEObject Type="Embed" ProgID="Equation.DSMT4" ShapeID="_x0000_i1107" DrawAspect="Content" ObjectID="_1620992302" r:id="rId198"/>
                          </w:object>
                        </w:r>
                      </w:p>
                    </w:txbxContent>
                  </v:textbox>
                </v:shape>
                <v:shape id="Надпись 51" o:spid="_x0000_s1076" type="#_x0000_t202" style="position:absolute;top:78486;width:37433;height:15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" fillcolor="white [3201]" stroked="f" strokeweight=".5pt">
                  <v:textbox>
                    <w:txbxContent>
                      <w:p w:rsidR="00C449A2" w:rsidRDefault="00C449A2" w:rsidP="00FB19B0">
                        <w:pPr>
                          <w:jc w:val="center"/>
                        </w:pPr>
                        <w:r>
                          <w:t>Вычисляет:</w:t>
                        </w:r>
                      </w:p>
                      <w:p w:rsidR="00C449A2" w:rsidRPr="00112C26" w:rsidRDefault="00C449A2" w:rsidP="00FB19B0">
                        <w:r w:rsidRPr="009E6747">
                          <w:rPr>
                            <w:position w:val="-82"/>
                          </w:rPr>
                          <w:object w:dxaOrig="5760" w:dyaOrig="1785">
                            <v:shape id="_x0000_i1109" type="#_x0000_t75" style="width:4in;height:89.25pt">
                              <v:imagedata r:id="rId170" o:title=""/>
                            </v:shape>
                            <o:OLEObject Type="Embed" ProgID="Equation.DSMT4" ShapeID="_x0000_i1109" DrawAspect="Content" ObjectID="_1620992303" r:id="rId199"/>
                          </w:object>
                        </w:r>
                      </w:p>
                    </w:txbxContent>
                  </v:textbox>
                </v:shape>
                <v:shape id="Надпись 53" o:spid="_x0000_s1077" type="#_x0000_t202" style="position:absolute;left:34766;top:92392;width:17050;height:50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" fillcolor="white [3201]" stroked="f" strokeweight=".5pt">
                  <v:textbox style="mso-fit-shape-to-text:t">
                    <w:txbxContent>
                      <w:p w:rsidR="00C449A2" w:rsidRDefault="00C449A2" w:rsidP="00833A24">
                        <w:r w:rsidRPr="009E6747">
                          <w:rPr>
                            <w:position w:val="-24"/>
                          </w:rPr>
                          <w:object w:dxaOrig="2400" w:dyaOrig="495">
                            <v:shape id="_x0000_i1111" type="#_x0000_t75" style="width:120pt;height:24.75pt">
                              <v:imagedata r:id="rId172" o:title=""/>
                            </v:shape>
                            <o:OLEObject Type="Embed" ProgID="Equation.DSMT4" ShapeID="_x0000_i1111" DrawAspect="Content" ObjectID="_1620992304" r:id="rId200"/>
                          </w:object>
                        </w:r>
                      </w:p>
                    </w:txbxContent>
                  </v:textbox>
                </v:shape>
                <v:shape id="Прямая со стрелкой 52" o:spid="_x0000_s1078" type="#_x0000_t32" style="position:absolute;left:16287;top:95821;width:39708;height:9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" strokecolor="black [3200]" strokeweight=".5pt">
                  <v:stroke endarrow="block" joinstyle="miter"/>
                </v:shape>
                <v:shape id="Надпись 58" o:spid="_x0000_s1079" type="#_x0000_t202" style="position:absolute;left:20193;top:96678;width:15487;height:50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" fillcolor="white [3201]" stroked="f" strokeweight=".5pt">
                  <v:textbox style="mso-fit-shape-to-text:t">
                    <w:txbxContent>
                      <w:p w:rsidR="00C449A2" w:rsidRDefault="00C449A2" w:rsidP="009E6747">
                        <w:r w:rsidRPr="009E6747">
                          <w:rPr>
                            <w:position w:val="-24"/>
                          </w:rPr>
                          <w:object w:dxaOrig="2145" w:dyaOrig="495">
                            <v:shape id="_x0000_i1113" type="#_x0000_t75" style="width:107.25pt;height:24.75pt">
                              <v:imagedata r:id="rId174" o:title=""/>
                            </v:shape>
                            <o:OLEObject Type="Embed" ProgID="Equation.DSMT4" ShapeID="_x0000_i1113" DrawAspect="Content" ObjectID="_1620992305" r:id="rId201"/>
                          </w:object>
                        </w:r>
                      </w:p>
                    </w:txbxContent>
                  </v:textbox>
                </v:shape>
                <v:shape id="Прямая со стрелкой 56" o:spid="_x0000_s1080" type="#_x0000_t32" style="position:absolute;left:16287;top:100488;width:39636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" strokecolor="black [3200]" strokeweight=".5pt">
                  <v:stroke endarrow="block" joinstyle="miter"/>
                </v:shape>
              </v:group>
            </w:pict>
          </mc:Fallback>
        </mc:AlternateContent>
      </w:r>
    </w:p>
    <w:p w:rsidR="0074162F" w:rsidRDefault="0074162F" w:rsidP="0009692E"/>
    <w:p w:rsidR="00DB750C" w:rsidRDefault="00DB750C" w:rsidP="0009692E"/>
    <w:p w:rsidR="00DB750C" w:rsidRDefault="00DB750C" w:rsidP="0009692E"/>
    <w:p w:rsidR="00DB750C" w:rsidRDefault="00DB750C" w:rsidP="0009692E"/>
    <w:p w:rsidR="00DB750C" w:rsidRDefault="00DB750C" w:rsidP="0009692E"/>
    <w:p w:rsidR="00DB750C" w:rsidRDefault="00DB750C" w:rsidP="0009692E"/>
    <w:p w:rsidR="00DB750C" w:rsidRDefault="00DB750C" w:rsidP="0009692E"/>
    <w:p w:rsidR="00DB750C" w:rsidRDefault="00DB750C" w:rsidP="0009692E"/>
    <w:p w:rsidR="00DB750C" w:rsidRDefault="00DB750C" w:rsidP="0009692E"/>
    <w:p w:rsidR="00DB750C" w:rsidRDefault="00DB750C" w:rsidP="0009692E"/>
    <w:p w:rsidR="00DB750C" w:rsidRDefault="00DB750C" w:rsidP="0009692E"/>
    <w:p w:rsidR="00DB750C" w:rsidRDefault="00DB750C" w:rsidP="0009692E"/>
    <w:p w:rsidR="00DB750C" w:rsidRDefault="00DB750C" w:rsidP="0009692E"/>
    <w:p w:rsidR="00DB750C" w:rsidRDefault="00DB750C" w:rsidP="0009692E"/>
    <w:p w:rsidR="00DB750C" w:rsidRDefault="00DB750C" w:rsidP="0009692E"/>
    <w:p w:rsidR="00DB750C" w:rsidRDefault="00DB750C" w:rsidP="0009692E"/>
    <w:p w:rsidR="00DB750C" w:rsidRDefault="00DB750C" w:rsidP="0009692E"/>
    <w:p w:rsidR="00DB750C" w:rsidRDefault="00DB750C" w:rsidP="0009692E"/>
    <w:p w:rsidR="00DB750C" w:rsidRDefault="00DB750C" w:rsidP="0009692E"/>
    <w:p w:rsidR="00DB750C" w:rsidRDefault="00DB750C" w:rsidP="0009692E"/>
    <w:p w:rsidR="00DB750C" w:rsidRDefault="00DB750C" w:rsidP="0009692E"/>
    <w:p w:rsidR="00DB750C" w:rsidRDefault="00DB750C" w:rsidP="0009692E"/>
    <w:p w:rsidR="00DB750C" w:rsidRDefault="00DB750C" w:rsidP="0009692E"/>
    <w:p w:rsidR="00DB750C" w:rsidRDefault="00DB750C" w:rsidP="0009692E"/>
    <w:p w:rsidR="00DB750C" w:rsidRDefault="00DB750C" w:rsidP="0009692E"/>
    <w:p w:rsidR="00DB750C" w:rsidRDefault="00DB750C" w:rsidP="0009692E"/>
    <w:p w:rsidR="00DB750C" w:rsidRDefault="00DB750C" w:rsidP="0009692E"/>
    <w:p w:rsidR="00DB750C" w:rsidRDefault="00DB750C" w:rsidP="0009692E"/>
    <w:p w:rsidR="00DB750C" w:rsidRDefault="00DB750C" w:rsidP="0009692E"/>
    <w:p w:rsidR="00DB750C" w:rsidRDefault="00DB750C" w:rsidP="0009692E"/>
    <w:p w:rsidR="00DB750C" w:rsidRDefault="00A955CB" w:rsidP="0009692E">
      <w:r>
        <w:rPr>
          <w:noProof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786240" behindDoc="0" locked="0" layoutInCell="1" allowOverlap="1" wp14:anchorId="13E9A124" wp14:editId="04D78F0A">
                <wp:simplePos x="0" y="0"/>
                <wp:positionH relativeFrom="column">
                  <wp:posOffset>-681990</wp:posOffset>
                </wp:positionH>
                <wp:positionV relativeFrom="paragraph">
                  <wp:posOffset>-133985</wp:posOffset>
                </wp:positionV>
                <wp:extent cx="7448550" cy="4838700"/>
                <wp:effectExtent l="0" t="0" r="0" b="0"/>
                <wp:wrapNone/>
                <wp:docPr id="59" name="Группа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448550" cy="4838700"/>
                          <a:chOff x="0" y="0"/>
                          <a:chExt cx="7448550" cy="4838700"/>
                        </a:xfrm>
                      </wpg:grpSpPr>
                      <wps:wsp>
                        <wps:cNvPr id="61" name="Надпись 61"/>
                        <wps:cNvSpPr txBox="1"/>
                        <wps:spPr>
                          <a:xfrm>
                            <a:off x="0" y="2619375"/>
                            <a:ext cx="3381375" cy="15240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FC0A98">
                              <w:pPr>
                                <w:jc w:val="center"/>
                              </w:pPr>
                              <w:r>
                                <w:t>Вычисляет:</w:t>
                              </w:r>
                            </w:p>
                            <w:p w:rsidR="00C449A2" w:rsidRPr="00112C26" w:rsidRDefault="00C449A2" w:rsidP="00FC0A98">
                              <w:r w:rsidRPr="00FC0A98">
                                <w:rPr>
                                  <w:position w:val="-58"/>
                                </w:rPr>
                                <w:object w:dxaOrig="4815" w:dyaOrig="1305">
                                  <v:shape id="_x0000_i1115" type="#_x0000_t75" style="width:240.75pt;height:65.25pt">
                                    <v:imagedata r:id="rId202" o:title=""/>
                                  </v:shape>
                                  <o:OLEObject Type="Embed" ProgID="Equation.DSMT4" ShapeID="_x0000_i1115" DrawAspect="Content" ObjectID="_1620992306" r:id="rId20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" name="Надпись 62"/>
                        <wps:cNvSpPr txBox="1"/>
                        <wps:spPr>
                          <a:xfrm>
                            <a:off x="95250" y="0"/>
                            <a:ext cx="1905000" cy="26670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FC0A98">
                              <w:pPr>
                                <w:jc w:val="center"/>
                              </w:pPr>
                              <w:r>
                                <w:t>Имеет:</w:t>
                              </w:r>
                            </w:p>
                            <w:p w:rsidR="00C449A2" w:rsidRDefault="00C449A2" w:rsidP="00FC0A98">
                              <w:r>
                                <w:t xml:space="preserve">1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785" w:dyaOrig="375">
                                  <v:shape id="_x0000_i1117" type="#_x0000_t75" style="width:89.25pt;height:18.75pt">
                                    <v:imagedata r:id="rId28" o:title=""/>
                                  </v:shape>
                                  <o:OLEObject Type="Embed" ProgID="Equation.DSMT4" ShapeID="_x0000_i1117" DrawAspect="Content" ObjectID="_1620992307" r:id="rId204"/>
                                </w:object>
                              </w:r>
                            </w:p>
                            <w:p w:rsidR="00C449A2" w:rsidRDefault="00C449A2" w:rsidP="00FC0A98">
                              <w:r>
                                <w:rPr>
                                  <w:lang w:val="en-US"/>
                                </w:rPr>
                                <w:t>2</w:t>
                              </w:r>
                              <w:r>
                                <w:t xml:space="preserve">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95" w:dyaOrig="375">
                                  <v:shape id="_x0000_i1119" type="#_x0000_t75" style="width:84.75pt;height:18.75pt">
                                    <v:imagedata r:id="rId30" o:title=""/>
                                  </v:shape>
                                  <o:OLEObject Type="Embed" ProgID="Equation.DSMT4" ShapeID="_x0000_i1119" DrawAspect="Content" ObjectID="_1620992308" r:id="rId205"/>
                                </w:object>
                              </w:r>
                            </w:p>
                            <w:p w:rsidR="00C449A2" w:rsidRDefault="00C449A2" w:rsidP="00FC0A98">
                              <w:r>
                                <w:rPr>
                                  <w:lang w:val="en-US"/>
                                </w:rPr>
                                <w:t>3</w:t>
                              </w:r>
                              <w:r>
                                <w:t xml:space="preserve">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05" w:dyaOrig="375">
                                  <v:shape id="_x0000_i1121" type="#_x0000_t75" style="width:80.25pt;height:18.75pt">
                                    <v:imagedata r:id="rId90" o:title=""/>
                                  </v:shape>
                                  <o:OLEObject Type="Embed" ProgID="Equation.DSMT4" ShapeID="_x0000_i1121" DrawAspect="Content" ObjectID="_1620992309" r:id="rId206"/>
                                </w:object>
                              </w:r>
                            </w:p>
                            <w:p w:rsidR="00C449A2" w:rsidRDefault="00C449A2" w:rsidP="00FC0A98">
                              <w:r>
                                <w:rPr>
                                  <w:lang w:val="en-US"/>
                                </w:rPr>
                                <w:t xml:space="preserve">4. </w:t>
                              </w:r>
                              <w:r w:rsidRPr="00732DC3">
                                <w:rPr>
                                  <w:position w:val="-12"/>
                                </w:rPr>
                                <w:object w:dxaOrig="675" w:dyaOrig="375">
                                  <v:shape id="_x0000_i1123" type="#_x0000_t75" style="width:33.75pt;height:18.75pt">
                                    <v:imagedata r:id="rId147" o:title=""/>
                                  </v:shape>
                                  <o:OLEObject Type="Embed" ProgID="Equation.DSMT4" ShapeID="_x0000_i1123" DrawAspect="Content" ObjectID="_1620992310" r:id="rId207"/>
                                </w:object>
                              </w:r>
                            </w:p>
                            <w:p w:rsidR="00C449A2" w:rsidRDefault="00C449A2" w:rsidP="00FC0A98">
                              <w:r>
                                <w:rPr>
                                  <w:lang w:val="en-US"/>
                                </w:rPr>
                                <w:t xml:space="preserve">5. </w:t>
                              </w:r>
                              <w:r>
                                <w:rPr>
                                  <w:position w:val="-12"/>
                                </w:rPr>
                                <w:pict>
                                  <v:shape id="_x0000_i1125" type="#_x0000_t75" style="width:113.25pt;height:21.75pt">
                                    <v:imagedata r:id="rId149" o:title=""/>
                                  </v:shape>
                                </w:pict>
                              </w:r>
                            </w:p>
                            <w:p w:rsidR="00C449A2" w:rsidRDefault="00C449A2" w:rsidP="00FC0A98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6. </w:t>
                              </w:r>
                              <w:proofErr w:type="spellStart"/>
                              <w:r w:rsidRPr="00FC0A98">
                                <w:rPr>
                                  <w:i/>
                                  <w:lang w:val="en-US"/>
                                </w:rPr>
                                <w:t>SessionKey</w:t>
                              </w:r>
                              <w:proofErr w:type="spellEnd"/>
                            </w:p>
                            <w:p w:rsidR="00C449A2" w:rsidRPr="00FC0A98" w:rsidRDefault="00C449A2" w:rsidP="00FC0A98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7. </w:t>
                              </w:r>
                              <w:r w:rsidRPr="00732DC3">
                                <w:rPr>
                                  <w:position w:val="-22"/>
                                </w:rPr>
                                <w:object w:dxaOrig="1305" w:dyaOrig="480">
                                  <v:shape id="_x0000_i1127" type="#_x0000_t75" style="width:65.25pt;height:24pt">
                                    <v:imagedata r:id="rId208" o:title=""/>
                                  </v:shape>
                                  <o:OLEObject Type="Embed" ProgID="Equation.DSMT4" ShapeID="_x0000_i1127" DrawAspect="Content" ObjectID="_1620992311" r:id="rId20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" name="Надпись 63"/>
                        <wps:cNvSpPr txBox="1"/>
                        <wps:spPr>
                          <a:xfrm>
                            <a:off x="5543550" y="28575"/>
                            <a:ext cx="1905000" cy="26670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FC0A98">
                              <w:pPr>
                                <w:jc w:val="center"/>
                              </w:pPr>
                              <w:r>
                                <w:t>Имеет:</w:t>
                              </w:r>
                            </w:p>
                            <w:p w:rsidR="00C449A2" w:rsidRDefault="00C449A2" w:rsidP="00FC0A98">
                              <w:r>
                                <w:t xml:space="preserve">1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785" w:dyaOrig="375">
                                  <v:shape id="_x0000_i1129" type="#_x0000_t75" style="width:89.25pt;height:18.75pt">
                                    <v:imagedata r:id="rId28" o:title=""/>
                                  </v:shape>
                                  <o:OLEObject Type="Embed" ProgID="Equation.DSMT4" ShapeID="_x0000_i1129" DrawAspect="Content" ObjectID="_1620992312" r:id="rId210"/>
                                </w:object>
                              </w:r>
                            </w:p>
                            <w:p w:rsidR="00C449A2" w:rsidRDefault="00C449A2" w:rsidP="00FC0A98">
                              <w:r>
                                <w:rPr>
                                  <w:lang w:val="en-US"/>
                                </w:rPr>
                                <w:t>2</w:t>
                              </w:r>
                              <w:r>
                                <w:t xml:space="preserve">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95" w:dyaOrig="375">
                                  <v:shape id="_x0000_i1131" type="#_x0000_t75" style="width:84.75pt;height:18.75pt">
                                    <v:imagedata r:id="rId30" o:title=""/>
                                  </v:shape>
                                  <o:OLEObject Type="Embed" ProgID="Equation.DSMT4" ShapeID="_x0000_i1131" DrawAspect="Content" ObjectID="_1620992313" r:id="rId211"/>
                                </w:object>
                              </w:r>
                            </w:p>
                            <w:p w:rsidR="00C449A2" w:rsidRDefault="00C449A2" w:rsidP="00FC0A98">
                              <w:r>
                                <w:rPr>
                                  <w:lang w:val="en-US"/>
                                </w:rPr>
                                <w:t>3</w:t>
                              </w:r>
                              <w:r>
                                <w:t xml:space="preserve">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05" w:dyaOrig="375">
                                  <v:shape id="_x0000_i1133" type="#_x0000_t75" style="width:80.25pt;height:18.75pt">
                                    <v:imagedata r:id="rId90" o:title=""/>
                                  </v:shape>
                                  <o:OLEObject Type="Embed" ProgID="Equation.DSMT4" ShapeID="_x0000_i1133" DrawAspect="Content" ObjectID="_1620992314" r:id="rId212"/>
                                </w:object>
                              </w:r>
                            </w:p>
                            <w:p w:rsidR="00C449A2" w:rsidRDefault="00C449A2" w:rsidP="00FC0A98">
                              <w:r>
                                <w:rPr>
                                  <w:lang w:val="en-US"/>
                                </w:rPr>
                                <w:t xml:space="preserve">4. </w:t>
                              </w:r>
                              <w:r w:rsidRPr="00732DC3">
                                <w:rPr>
                                  <w:position w:val="-12"/>
                                </w:rPr>
                                <w:object w:dxaOrig="675" w:dyaOrig="375">
                                  <v:shape id="_x0000_i1135" type="#_x0000_t75" style="width:33.75pt;height:18.75pt">
                                    <v:imagedata r:id="rId147" o:title=""/>
                                  </v:shape>
                                  <o:OLEObject Type="Embed" ProgID="Equation.DSMT4" ShapeID="_x0000_i1135" DrawAspect="Content" ObjectID="_1620992315" r:id="rId213"/>
                                </w:object>
                              </w:r>
                            </w:p>
                            <w:p w:rsidR="00C449A2" w:rsidRDefault="00C449A2" w:rsidP="00FC0A98">
                              <w:r>
                                <w:rPr>
                                  <w:lang w:val="en-US"/>
                                </w:rPr>
                                <w:t xml:space="preserve">5. </w:t>
                              </w:r>
                              <w:r w:rsidRPr="00732DC3">
                                <w:rPr>
                                  <w:position w:val="-12"/>
                                </w:rPr>
                                <w:object w:dxaOrig="2265" w:dyaOrig="435">
                                  <v:shape id="_x0000_i1137" type="#_x0000_t75" style="width:113.25pt;height:21.75pt">
                                    <v:imagedata r:id="rId149" o:title=""/>
                                  </v:shape>
                                  <o:OLEObject Type="Embed" ProgID="Equation.DSMT4" ShapeID="_x0000_i1137" DrawAspect="Content" ObjectID="_1620992316" r:id="rId214"/>
                                </w:object>
                              </w:r>
                            </w:p>
                            <w:p w:rsidR="00C449A2" w:rsidRDefault="00C449A2" w:rsidP="00FC0A98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6. </w:t>
                              </w:r>
                              <w:proofErr w:type="spellStart"/>
                              <w:r w:rsidRPr="00FC0A98">
                                <w:rPr>
                                  <w:i/>
                                  <w:lang w:val="en-US"/>
                                </w:rPr>
                                <w:t>SessionKey</w:t>
                              </w:r>
                              <w:proofErr w:type="spellEnd"/>
                            </w:p>
                            <w:p w:rsidR="00C449A2" w:rsidRPr="00FC0A98" w:rsidRDefault="00C449A2" w:rsidP="00FC0A98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7. </w:t>
                              </w:r>
                              <w:r w:rsidRPr="00732DC3">
                                <w:rPr>
                                  <w:position w:val="-22"/>
                                </w:rPr>
                                <w:object w:dxaOrig="1245" w:dyaOrig="480">
                                  <v:shape id="_x0000_i1139" type="#_x0000_t75" style="width:62.25pt;height:24pt">
                                    <v:imagedata r:id="rId215" o:title=""/>
                                  </v:shape>
                                  <o:OLEObject Type="Embed" ProgID="Equation.DSMT4" ShapeID="_x0000_i1139" DrawAspect="Content" ObjectID="_1620992317" r:id="rId21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4" name="Надпись 64"/>
                        <wps:cNvSpPr txBox="1"/>
                        <wps:spPr>
                          <a:xfrm>
                            <a:off x="4067175" y="2619375"/>
                            <a:ext cx="3381375" cy="15240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FC0A98">
                              <w:pPr>
                                <w:jc w:val="center"/>
                              </w:pPr>
                              <w:r>
                                <w:t>Вычисляет:</w:t>
                              </w:r>
                            </w:p>
                            <w:p w:rsidR="00C449A2" w:rsidRPr="00112C26" w:rsidRDefault="00C449A2" w:rsidP="00FC0A98">
                              <w:r w:rsidRPr="00FC0A98">
                                <w:rPr>
                                  <w:position w:val="-58"/>
                                </w:rPr>
                                <w:object w:dxaOrig="4905" w:dyaOrig="1305">
                                  <v:shape id="_x0000_i1141" type="#_x0000_t75" style="width:245.25pt;height:65.25pt">
                                    <v:imagedata r:id="rId217" o:title=""/>
                                  </v:shape>
                                  <o:OLEObject Type="Embed" ProgID="Equation.DSMT4" ShapeID="_x0000_i1141" DrawAspect="Content" ObjectID="_1620992318" r:id="rId21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" name="Надпись 65"/>
                        <wps:cNvSpPr txBox="1"/>
                        <wps:spPr>
                          <a:xfrm>
                            <a:off x="0" y="3810000"/>
                            <a:ext cx="2714625" cy="1028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Pr="00FC0A98" w:rsidRDefault="00C449A2" w:rsidP="00FC0A98">
                              <w:pPr>
                                <w:rPr>
                                  <w:i/>
                                </w:rPr>
                              </w:pPr>
                              <w:r>
                                <w:t xml:space="preserve">если да, имеет: общий с </w:t>
                              </w:r>
                              <w:r>
                                <w:rPr>
                                  <w:lang w:val="en-US"/>
                                </w:rPr>
                                <w:t>Bob</w:t>
                              </w:r>
                              <w:r w:rsidRPr="00FD4A8B">
                                <w:t>’</w:t>
                              </w:r>
                              <w:r>
                                <w:t>ом</w:t>
                              </w:r>
                              <w:r w:rsidRPr="00FD4A8B">
                                <w:t xml:space="preserve"> </w:t>
                              </w:r>
                              <w:r>
                                <w:t xml:space="preserve">симметричный </w:t>
                              </w:r>
                              <w:proofErr w:type="spellStart"/>
                              <w:r>
                                <w:rPr>
                                  <w:i/>
                                  <w:lang w:val="en-US"/>
                                </w:rPr>
                                <w:t>SessionKey</w:t>
                              </w:r>
                              <w:proofErr w:type="spellEnd"/>
                            </w:p>
                            <w:p w:rsidR="00C449A2" w:rsidRDefault="00C449A2" w:rsidP="00FC0A98">
                              <w:r>
                                <w:t xml:space="preserve">если нет, то идет подмена </w:t>
                              </w:r>
                              <w:proofErr w:type="spellStart"/>
                              <w:r>
                                <w:rPr>
                                  <w:i/>
                                  <w:lang w:val="en-US"/>
                                </w:rPr>
                                <w:t>SessionKey</w:t>
                              </w:r>
                              <w:proofErr w:type="spellEnd"/>
                              <w:r>
                                <w:t>, повторить «Шаг 3»</w:t>
                              </w:r>
                            </w:p>
                            <w:p w:rsidR="00C449A2" w:rsidRDefault="00C449A2" w:rsidP="00FC0A98"/>
                            <w:p w:rsidR="00C449A2" w:rsidRPr="00112C26" w:rsidRDefault="00C449A2" w:rsidP="00FC0A98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6" name="Надпись 66"/>
                        <wps:cNvSpPr txBox="1"/>
                        <wps:spPr>
                          <a:xfrm>
                            <a:off x="4067175" y="3810000"/>
                            <a:ext cx="2714625" cy="1028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Pr="00FC0A98" w:rsidRDefault="00C449A2" w:rsidP="00FC0A98">
                              <w:pPr>
                                <w:rPr>
                                  <w:i/>
                                </w:rPr>
                              </w:pPr>
                              <w:r>
                                <w:t xml:space="preserve">если да, имеет: общий с </w:t>
                              </w:r>
                              <w:r>
                                <w:rPr>
                                  <w:lang w:val="en-US"/>
                                </w:rPr>
                                <w:t>Alice</w:t>
                              </w:r>
                              <w:r>
                                <w:t xml:space="preserve"> симметричный </w:t>
                              </w:r>
                              <w:proofErr w:type="spellStart"/>
                              <w:r>
                                <w:rPr>
                                  <w:i/>
                                  <w:lang w:val="en-US"/>
                                </w:rPr>
                                <w:t>SessionKey</w:t>
                              </w:r>
                              <w:proofErr w:type="spellEnd"/>
                            </w:p>
                            <w:p w:rsidR="00C449A2" w:rsidRDefault="00C449A2" w:rsidP="00FC0A98">
                              <w:r>
                                <w:t xml:space="preserve">если нет, то идет подмена </w:t>
                              </w:r>
                              <w:proofErr w:type="spellStart"/>
                              <w:r>
                                <w:rPr>
                                  <w:i/>
                                  <w:lang w:val="en-US"/>
                                </w:rPr>
                                <w:t>SessionKey</w:t>
                              </w:r>
                              <w:proofErr w:type="spellEnd"/>
                              <w:r>
                                <w:t>, повторить «Шаг 3»</w:t>
                              </w:r>
                            </w:p>
                            <w:p w:rsidR="00C449A2" w:rsidRDefault="00C449A2" w:rsidP="00FC0A98"/>
                            <w:p w:rsidR="00C449A2" w:rsidRPr="00112C26" w:rsidRDefault="00C449A2" w:rsidP="00FC0A98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3E9A124" id="Группа 59" o:spid="_x0000_s1081" style="position:absolute;left:0;text-align:left;margin-left:-53.7pt;margin-top:-10.55pt;width:586.5pt;height:381pt;z-index:251786240" coordsize="74485,483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">
                <v:shape id="Надпись 61" o:spid="_x0000_s1082" type="#_x0000_t202" style="position:absolute;top:26193;width:33813;height:15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" fillcolor="white [3201]" stroked="f" strokeweight=".5pt">
                  <v:textbox>
                    <w:txbxContent>
                      <w:p w:rsidR="00C449A2" w:rsidRDefault="00C449A2" w:rsidP="00FC0A98">
                        <w:pPr>
                          <w:jc w:val="center"/>
                        </w:pPr>
                        <w:r>
                          <w:t>Вычисляет:</w:t>
                        </w:r>
                      </w:p>
                      <w:p w:rsidR="00C449A2" w:rsidRPr="00112C26" w:rsidRDefault="00C449A2" w:rsidP="00FC0A98">
                        <w:r w:rsidRPr="00FC0A98">
                          <w:rPr>
                            <w:position w:val="-58"/>
                          </w:rPr>
                          <w:object w:dxaOrig="4815" w:dyaOrig="1305">
                            <v:shape id="_x0000_i1115" type="#_x0000_t75" style="width:240.75pt;height:65.25pt">
                              <v:imagedata r:id="rId202" o:title=""/>
                            </v:shape>
                            <o:OLEObject Type="Embed" ProgID="Equation.DSMT4" ShapeID="_x0000_i1115" DrawAspect="Content" ObjectID="_1620992306" r:id="rId219"/>
                          </w:object>
                        </w:r>
                      </w:p>
                    </w:txbxContent>
                  </v:textbox>
                </v:shape>
                <v:shape id="Надпись 62" o:spid="_x0000_s1083" type="#_x0000_t202" style="position:absolute;left:952;width:19050;height:266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" fillcolor="white [3201]" stroked="f" strokeweight=".5pt">
                  <v:textbox>
                    <w:txbxContent>
                      <w:p w:rsidR="00C449A2" w:rsidRDefault="00C449A2" w:rsidP="00FC0A98">
                        <w:pPr>
                          <w:jc w:val="center"/>
                        </w:pPr>
                        <w:r>
                          <w:t>Имеет:</w:t>
                        </w:r>
                      </w:p>
                      <w:p w:rsidR="00C449A2" w:rsidRDefault="00C449A2" w:rsidP="00FC0A98">
                        <w:r>
                          <w:t xml:space="preserve">1. </w:t>
                        </w:r>
                        <w:r w:rsidRPr="00112C26">
                          <w:rPr>
                            <w:position w:val="-12"/>
                          </w:rPr>
                          <w:object w:dxaOrig="1785" w:dyaOrig="375">
                            <v:shape id="_x0000_i1117" type="#_x0000_t75" style="width:89.25pt;height:18.75pt">
                              <v:imagedata r:id="rId28" o:title=""/>
                            </v:shape>
                            <o:OLEObject Type="Embed" ProgID="Equation.DSMT4" ShapeID="_x0000_i1117" DrawAspect="Content" ObjectID="_1620992307" r:id="rId220"/>
                          </w:object>
                        </w:r>
                      </w:p>
                      <w:p w:rsidR="00C449A2" w:rsidRDefault="00C449A2" w:rsidP="00FC0A98">
                        <w:r>
                          <w:rPr>
                            <w:lang w:val="en-US"/>
                          </w:rPr>
                          <w:t>2</w:t>
                        </w:r>
                        <w:r>
                          <w:t xml:space="preserve">. </w:t>
                        </w:r>
                        <w:r w:rsidRPr="00112C26">
                          <w:rPr>
                            <w:position w:val="-12"/>
                          </w:rPr>
                          <w:object w:dxaOrig="1695" w:dyaOrig="375">
                            <v:shape id="_x0000_i1119" type="#_x0000_t75" style="width:84.75pt;height:18.75pt">
                              <v:imagedata r:id="rId30" o:title=""/>
                            </v:shape>
                            <o:OLEObject Type="Embed" ProgID="Equation.DSMT4" ShapeID="_x0000_i1119" DrawAspect="Content" ObjectID="_1620992308" r:id="rId221"/>
                          </w:object>
                        </w:r>
                      </w:p>
                      <w:p w:rsidR="00C449A2" w:rsidRDefault="00C449A2" w:rsidP="00FC0A98">
                        <w:r>
                          <w:rPr>
                            <w:lang w:val="en-US"/>
                          </w:rPr>
                          <w:t>3</w:t>
                        </w:r>
                        <w:r>
                          <w:t xml:space="preserve">. </w:t>
                        </w:r>
                        <w:r w:rsidRPr="00112C26">
                          <w:rPr>
                            <w:position w:val="-12"/>
                          </w:rPr>
                          <w:object w:dxaOrig="1605" w:dyaOrig="375">
                            <v:shape id="_x0000_i1121" type="#_x0000_t75" style="width:80.25pt;height:18.75pt">
                              <v:imagedata r:id="rId90" o:title=""/>
                            </v:shape>
                            <o:OLEObject Type="Embed" ProgID="Equation.DSMT4" ShapeID="_x0000_i1121" DrawAspect="Content" ObjectID="_1620992309" r:id="rId222"/>
                          </w:object>
                        </w:r>
                      </w:p>
                      <w:p w:rsidR="00C449A2" w:rsidRDefault="00C449A2" w:rsidP="00FC0A98">
                        <w:r>
                          <w:rPr>
                            <w:lang w:val="en-US"/>
                          </w:rPr>
                          <w:t xml:space="preserve">4. </w:t>
                        </w:r>
                        <w:r w:rsidRPr="00732DC3">
                          <w:rPr>
                            <w:position w:val="-12"/>
                          </w:rPr>
                          <w:object w:dxaOrig="675" w:dyaOrig="375">
                            <v:shape id="_x0000_i1123" type="#_x0000_t75" style="width:33.75pt;height:18.75pt">
                              <v:imagedata r:id="rId147" o:title=""/>
                            </v:shape>
                            <o:OLEObject Type="Embed" ProgID="Equation.DSMT4" ShapeID="_x0000_i1123" DrawAspect="Content" ObjectID="_1620992310" r:id="rId223"/>
                          </w:object>
                        </w:r>
                      </w:p>
                      <w:p w:rsidR="00C449A2" w:rsidRDefault="00C449A2" w:rsidP="00FC0A98">
                        <w:r>
                          <w:rPr>
                            <w:lang w:val="en-US"/>
                          </w:rPr>
                          <w:t xml:space="preserve">5. </w:t>
                        </w:r>
                        <w:r>
                          <w:rPr>
                            <w:position w:val="-12"/>
                          </w:rPr>
                          <w:pict>
                            <v:shape id="_x0000_i1125" type="#_x0000_t75" style="width:113.25pt;height:21.75pt">
                              <v:imagedata r:id="rId149" o:title=""/>
                            </v:shape>
                          </w:pict>
                        </w:r>
                      </w:p>
                      <w:p w:rsidR="00C449A2" w:rsidRDefault="00C449A2" w:rsidP="00FC0A98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6. </w:t>
                        </w:r>
                        <w:proofErr w:type="spellStart"/>
                        <w:r w:rsidRPr="00FC0A98">
                          <w:rPr>
                            <w:i/>
                            <w:lang w:val="en-US"/>
                          </w:rPr>
                          <w:t>SessionKey</w:t>
                        </w:r>
                        <w:proofErr w:type="spellEnd"/>
                      </w:p>
                      <w:p w:rsidR="00C449A2" w:rsidRPr="00FC0A98" w:rsidRDefault="00C449A2" w:rsidP="00FC0A98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7. </w:t>
                        </w:r>
                        <w:r w:rsidRPr="00732DC3">
                          <w:rPr>
                            <w:position w:val="-22"/>
                          </w:rPr>
                          <w:object w:dxaOrig="1305" w:dyaOrig="480">
                            <v:shape id="_x0000_i1127" type="#_x0000_t75" style="width:65.25pt;height:24pt">
                              <v:imagedata r:id="rId208" o:title=""/>
                            </v:shape>
                            <o:OLEObject Type="Embed" ProgID="Equation.DSMT4" ShapeID="_x0000_i1127" DrawAspect="Content" ObjectID="_1620992311" r:id="rId224"/>
                          </w:object>
                        </w:r>
                      </w:p>
                    </w:txbxContent>
                  </v:textbox>
                </v:shape>
                <v:shape id="Надпись 63" o:spid="_x0000_s1084" type="#_x0000_t202" style="position:absolute;left:55435;top:285;width:19050;height:266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" fillcolor="white [3201]" stroked="f" strokeweight=".5pt">
                  <v:textbox>
                    <w:txbxContent>
                      <w:p w:rsidR="00C449A2" w:rsidRDefault="00C449A2" w:rsidP="00FC0A98">
                        <w:pPr>
                          <w:jc w:val="center"/>
                        </w:pPr>
                        <w:r>
                          <w:t>Имеет:</w:t>
                        </w:r>
                      </w:p>
                      <w:p w:rsidR="00C449A2" w:rsidRDefault="00C449A2" w:rsidP="00FC0A98">
                        <w:r>
                          <w:t xml:space="preserve">1. </w:t>
                        </w:r>
                        <w:r w:rsidRPr="00112C26">
                          <w:rPr>
                            <w:position w:val="-12"/>
                          </w:rPr>
                          <w:object w:dxaOrig="1785" w:dyaOrig="375">
                            <v:shape id="_x0000_i1129" type="#_x0000_t75" style="width:89.25pt;height:18.75pt">
                              <v:imagedata r:id="rId28" o:title=""/>
                            </v:shape>
                            <o:OLEObject Type="Embed" ProgID="Equation.DSMT4" ShapeID="_x0000_i1129" DrawAspect="Content" ObjectID="_1620992312" r:id="rId225"/>
                          </w:object>
                        </w:r>
                      </w:p>
                      <w:p w:rsidR="00C449A2" w:rsidRDefault="00C449A2" w:rsidP="00FC0A98">
                        <w:r>
                          <w:rPr>
                            <w:lang w:val="en-US"/>
                          </w:rPr>
                          <w:t>2</w:t>
                        </w:r>
                        <w:r>
                          <w:t xml:space="preserve">. </w:t>
                        </w:r>
                        <w:r w:rsidRPr="00112C26">
                          <w:rPr>
                            <w:position w:val="-12"/>
                          </w:rPr>
                          <w:object w:dxaOrig="1695" w:dyaOrig="375">
                            <v:shape id="_x0000_i1131" type="#_x0000_t75" style="width:84.75pt;height:18.75pt">
                              <v:imagedata r:id="rId30" o:title=""/>
                            </v:shape>
                            <o:OLEObject Type="Embed" ProgID="Equation.DSMT4" ShapeID="_x0000_i1131" DrawAspect="Content" ObjectID="_1620992313" r:id="rId226"/>
                          </w:object>
                        </w:r>
                      </w:p>
                      <w:p w:rsidR="00C449A2" w:rsidRDefault="00C449A2" w:rsidP="00FC0A98">
                        <w:r>
                          <w:rPr>
                            <w:lang w:val="en-US"/>
                          </w:rPr>
                          <w:t>3</w:t>
                        </w:r>
                        <w:r>
                          <w:t xml:space="preserve">. </w:t>
                        </w:r>
                        <w:r w:rsidRPr="00112C26">
                          <w:rPr>
                            <w:position w:val="-12"/>
                          </w:rPr>
                          <w:object w:dxaOrig="1605" w:dyaOrig="375">
                            <v:shape id="_x0000_i1133" type="#_x0000_t75" style="width:80.25pt;height:18.75pt">
                              <v:imagedata r:id="rId90" o:title=""/>
                            </v:shape>
                            <o:OLEObject Type="Embed" ProgID="Equation.DSMT4" ShapeID="_x0000_i1133" DrawAspect="Content" ObjectID="_1620992314" r:id="rId227"/>
                          </w:object>
                        </w:r>
                      </w:p>
                      <w:p w:rsidR="00C449A2" w:rsidRDefault="00C449A2" w:rsidP="00FC0A98">
                        <w:r>
                          <w:rPr>
                            <w:lang w:val="en-US"/>
                          </w:rPr>
                          <w:t xml:space="preserve">4. </w:t>
                        </w:r>
                        <w:r w:rsidRPr="00732DC3">
                          <w:rPr>
                            <w:position w:val="-12"/>
                          </w:rPr>
                          <w:object w:dxaOrig="675" w:dyaOrig="375">
                            <v:shape id="_x0000_i1135" type="#_x0000_t75" style="width:33.75pt;height:18.75pt">
                              <v:imagedata r:id="rId147" o:title=""/>
                            </v:shape>
                            <o:OLEObject Type="Embed" ProgID="Equation.DSMT4" ShapeID="_x0000_i1135" DrawAspect="Content" ObjectID="_1620992315" r:id="rId228"/>
                          </w:object>
                        </w:r>
                      </w:p>
                      <w:p w:rsidR="00C449A2" w:rsidRDefault="00C449A2" w:rsidP="00FC0A98">
                        <w:r>
                          <w:rPr>
                            <w:lang w:val="en-US"/>
                          </w:rPr>
                          <w:t xml:space="preserve">5. </w:t>
                        </w:r>
                        <w:r w:rsidRPr="00732DC3">
                          <w:rPr>
                            <w:position w:val="-12"/>
                          </w:rPr>
                          <w:object w:dxaOrig="2265" w:dyaOrig="435">
                            <v:shape id="_x0000_i1137" type="#_x0000_t75" style="width:113.25pt;height:21.75pt">
                              <v:imagedata r:id="rId149" o:title=""/>
                            </v:shape>
                            <o:OLEObject Type="Embed" ProgID="Equation.DSMT4" ShapeID="_x0000_i1137" DrawAspect="Content" ObjectID="_1620992316" r:id="rId229"/>
                          </w:object>
                        </w:r>
                      </w:p>
                      <w:p w:rsidR="00C449A2" w:rsidRDefault="00C449A2" w:rsidP="00FC0A98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6. </w:t>
                        </w:r>
                        <w:proofErr w:type="spellStart"/>
                        <w:r w:rsidRPr="00FC0A98">
                          <w:rPr>
                            <w:i/>
                            <w:lang w:val="en-US"/>
                          </w:rPr>
                          <w:t>SessionKey</w:t>
                        </w:r>
                        <w:proofErr w:type="spellEnd"/>
                      </w:p>
                      <w:p w:rsidR="00C449A2" w:rsidRPr="00FC0A98" w:rsidRDefault="00C449A2" w:rsidP="00FC0A98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7. </w:t>
                        </w:r>
                        <w:r w:rsidRPr="00732DC3">
                          <w:rPr>
                            <w:position w:val="-22"/>
                          </w:rPr>
                          <w:object w:dxaOrig="1245" w:dyaOrig="480">
                            <v:shape id="_x0000_i1139" type="#_x0000_t75" style="width:62.25pt;height:24pt">
                              <v:imagedata r:id="rId215" o:title=""/>
                            </v:shape>
                            <o:OLEObject Type="Embed" ProgID="Equation.DSMT4" ShapeID="_x0000_i1139" DrawAspect="Content" ObjectID="_1620992317" r:id="rId230"/>
                          </w:object>
                        </w:r>
                      </w:p>
                    </w:txbxContent>
                  </v:textbox>
                </v:shape>
                <v:shape id="Надпись 64" o:spid="_x0000_s1085" type="#_x0000_t202" style="position:absolute;left:40671;top:26193;width:33814;height:15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" fillcolor="white [3201]" stroked="f" strokeweight=".5pt">
                  <v:textbox>
                    <w:txbxContent>
                      <w:p w:rsidR="00C449A2" w:rsidRDefault="00C449A2" w:rsidP="00FC0A98">
                        <w:pPr>
                          <w:jc w:val="center"/>
                        </w:pPr>
                        <w:r>
                          <w:t>Вычисляет:</w:t>
                        </w:r>
                      </w:p>
                      <w:p w:rsidR="00C449A2" w:rsidRPr="00112C26" w:rsidRDefault="00C449A2" w:rsidP="00FC0A98">
                        <w:r w:rsidRPr="00FC0A98">
                          <w:rPr>
                            <w:position w:val="-58"/>
                          </w:rPr>
                          <w:object w:dxaOrig="4905" w:dyaOrig="1305">
                            <v:shape id="_x0000_i1141" type="#_x0000_t75" style="width:245.25pt;height:65.25pt">
                              <v:imagedata r:id="rId217" o:title=""/>
                            </v:shape>
                            <o:OLEObject Type="Embed" ProgID="Equation.DSMT4" ShapeID="_x0000_i1141" DrawAspect="Content" ObjectID="_1620992318" r:id="rId231"/>
                          </w:object>
                        </w:r>
                      </w:p>
                    </w:txbxContent>
                  </v:textbox>
                </v:shape>
                <v:shape id="Надпись 65" o:spid="_x0000_s1086" type="#_x0000_t202" style="position:absolute;top:38100;width:27146;height:10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" fillcolor="white [3201]" stroked="f" strokeweight=".5pt">
                  <v:textbox>
                    <w:txbxContent>
                      <w:p w:rsidR="00C449A2" w:rsidRPr="00FC0A98" w:rsidRDefault="00C449A2" w:rsidP="00FC0A98">
                        <w:pPr>
                          <w:rPr>
                            <w:i/>
                          </w:rPr>
                        </w:pPr>
                        <w:r>
                          <w:t xml:space="preserve">если да, имеет: общий с </w:t>
                        </w:r>
                        <w:r>
                          <w:rPr>
                            <w:lang w:val="en-US"/>
                          </w:rPr>
                          <w:t>Bob</w:t>
                        </w:r>
                        <w:r w:rsidRPr="00FD4A8B">
                          <w:t>’</w:t>
                        </w:r>
                        <w:r>
                          <w:t>ом</w:t>
                        </w:r>
                        <w:r w:rsidRPr="00FD4A8B">
                          <w:t xml:space="preserve"> </w:t>
                        </w:r>
                        <w:r>
                          <w:t xml:space="preserve">симметричный </w:t>
                        </w:r>
                        <w:proofErr w:type="spellStart"/>
                        <w:r>
                          <w:rPr>
                            <w:i/>
                            <w:lang w:val="en-US"/>
                          </w:rPr>
                          <w:t>SessionKey</w:t>
                        </w:r>
                        <w:proofErr w:type="spellEnd"/>
                      </w:p>
                      <w:p w:rsidR="00C449A2" w:rsidRDefault="00C449A2" w:rsidP="00FC0A98">
                        <w:r>
                          <w:t xml:space="preserve">если нет, то идет подмена </w:t>
                        </w:r>
                        <w:proofErr w:type="spellStart"/>
                        <w:r>
                          <w:rPr>
                            <w:i/>
                            <w:lang w:val="en-US"/>
                          </w:rPr>
                          <w:t>SessionKey</w:t>
                        </w:r>
                        <w:proofErr w:type="spellEnd"/>
                        <w:r>
                          <w:t>, повторить «Шаг 3»</w:t>
                        </w:r>
                      </w:p>
                      <w:p w:rsidR="00C449A2" w:rsidRDefault="00C449A2" w:rsidP="00FC0A98"/>
                      <w:p w:rsidR="00C449A2" w:rsidRPr="00112C26" w:rsidRDefault="00C449A2" w:rsidP="00FC0A98"/>
                    </w:txbxContent>
                  </v:textbox>
                </v:shape>
                <v:shape id="Надпись 66" o:spid="_x0000_s1087" type="#_x0000_t202" style="position:absolute;left:40671;top:38100;width:27147;height:10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" fillcolor="white [3201]" stroked="f" strokeweight=".5pt">
                  <v:textbox>
                    <w:txbxContent>
                      <w:p w:rsidR="00C449A2" w:rsidRPr="00FC0A98" w:rsidRDefault="00C449A2" w:rsidP="00FC0A98">
                        <w:pPr>
                          <w:rPr>
                            <w:i/>
                          </w:rPr>
                        </w:pPr>
                        <w:r>
                          <w:t xml:space="preserve">если да, имеет: общий с </w:t>
                        </w:r>
                        <w:r>
                          <w:rPr>
                            <w:lang w:val="en-US"/>
                          </w:rPr>
                          <w:t>Alice</w:t>
                        </w:r>
                        <w:r>
                          <w:t xml:space="preserve"> симметричный </w:t>
                        </w:r>
                        <w:proofErr w:type="spellStart"/>
                        <w:r>
                          <w:rPr>
                            <w:i/>
                            <w:lang w:val="en-US"/>
                          </w:rPr>
                          <w:t>SessionKey</w:t>
                        </w:r>
                        <w:proofErr w:type="spellEnd"/>
                      </w:p>
                      <w:p w:rsidR="00C449A2" w:rsidRDefault="00C449A2" w:rsidP="00FC0A98">
                        <w:r>
                          <w:t xml:space="preserve">если нет, то идет подмена </w:t>
                        </w:r>
                        <w:proofErr w:type="spellStart"/>
                        <w:r>
                          <w:rPr>
                            <w:i/>
                            <w:lang w:val="en-US"/>
                          </w:rPr>
                          <w:t>SessionKey</w:t>
                        </w:r>
                        <w:proofErr w:type="spellEnd"/>
                        <w:r>
                          <w:t>, повторить «Шаг 3»</w:t>
                        </w:r>
                      </w:p>
                      <w:p w:rsidR="00C449A2" w:rsidRDefault="00C449A2" w:rsidP="00FC0A98"/>
                      <w:p w:rsidR="00C449A2" w:rsidRPr="00112C26" w:rsidRDefault="00C449A2" w:rsidP="00FC0A98"/>
                    </w:txbxContent>
                  </v:textbox>
                </v:shape>
              </v:group>
            </w:pict>
          </mc:Fallback>
        </mc:AlternateContent>
      </w:r>
    </w:p>
    <w:p w:rsidR="00DB750C" w:rsidRDefault="00DB750C" w:rsidP="0009692E"/>
    <w:p w:rsidR="00DB750C" w:rsidRDefault="00DB750C" w:rsidP="0009692E"/>
    <w:p w:rsidR="00DB750C" w:rsidRDefault="00DB750C" w:rsidP="0009692E"/>
    <w:p w:rsidR="00DB750C" w:rsidRDefault="00DB750C" w:rsidP="0009692E"/>
    <w:p w:rsidR="00DB750C" w:rsidRDefault="00DB750C" w:rsidP="0009692E"/>
    <w:p w:rsidR="00DB750C" w:rsidRDefault="00DB750C" w:rsidP="0009692E"/>
    <w:p w:rsidR="00DB750C" w:rsidRDefault="00DB750C" w:rsidP="0009692E"/>
    <w:p w:rsidR="00DB750C" w:rsidRDefault="00DB750C" w:rsidP="0009692E"/>
    <w:p w:rsidR="00DB750C" w:rsidRDefault="00DB750C" w:rsidP="0009692E"/>
    <w:p w:rsidR="00DB750C" w:rsidRDefault="00DB750C" w:rsidP="0009692E"/>
    <w:p w:rsidR="00DB750C" w:rsidRDefault="00DB750C" w:rsidP="0009692E"/>
    <w:p w:rsidR="00DB750C" w:rsidRDefault="00DB750C" w:rsidP="0009692E"/>
    <w:p w:rsidR="00DB750C" w:rsidRDefault="00DB750C" w:rsidP="0009692E"/>
    <w:p w:rsidR="00DB750C" w:rsidRDefault="00DB750C" w:rsidP="0009692E"/>
    <w:p w:rsidR="00DB750C" w:rsidRDefault="00DB750C" w:rsidP="0009692E"/>
    <w:p w:rsidR="00DB750C" w:rsidRDefault="00C449A2" w:rsidP="0009692E"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-681990</wp:posOffset>
                </wp:positionH>
                <wp:positionV relativeFrom="paragraph">
                  <wp:posOffset>212090</wp:posOffset>
                </wp:positionV>
                <wp:extent cx="7448550" cy="4695825"/>
                <wp:effectExtent l="0" t="0" r="0" b="9525"/>
                <wp:wrapNone/>
                <wp:docPr id="67" name="Группа 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448550" cy="4695825"/>
                          <a:chOff x="0" y="0"/>
                          <a:chExt cx="7448550" cy="4695825"/>
                        </a:xfrm>
                      </wpg:grpSpPr>
                      <wps:wsp>
                        <wps:cNvPr id="69" name="Блок-схема: перфолента 69"/>
                        <wps:cNvSpPr/>
                        <wps:spPr>
                          <a:xfrm>
                            <a:off x="2714625" y="0"/>
                            <a:ext cx="1495425" cy="804672"/>
                          </a:xfrm>
                          <a:prstGeom prst="flowChartPunchedTap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449A2" w:rsidRPr="00FC3AA1" w:rsidRDefault="00C449A2" w:rsidP="00513F50">
                              <w:pPr>
                                <w:jc w:val="center"/>
                              </w:pPr>
                              <w:r w:rsidRPr="00FC3AA1">
                                <w:t xml:space="preserve">Шаг </w:t>
                              </w:r>
                              <w: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0" name="Надпись 70"/>
                        <wps:cNvSpPr txBox="1"/>
                        <wps:spPr>
                          <a:xfrm>
                            <a:off x="95250" y="1000125"/>
                            <a:ext cx="1628775" cy="1028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782F6C">
                              <w:pPr>
                                <w:jc w:val="center"/>
                              </w:pPr>
                              <w:r>
                                <w:t>Имеет:</w:t>
                              </w:r>
                            </w:p>
                            <w:p w:rsidR="00C449A2" w:rsidRDefault="00C449A2" w:rsidP="00782F6C">
                              <w:r>
                                <w:t xml:space="preserve">1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365" w:dyaOrig="360">
                                  <v:shape id="_x0000_i1143" type="#_x0000_t75" style="width:68.25pt;height:18pt">
                                    <v:imagedata r:id="rId232" o:title=""/>
                                  </v:shape>
                                  <o:OLEObject Type="Embed" ProgID="Equation.DSMT4" ShapeID="_x0000_i1143" DrawAspect="Content" ObjectID="_1620992319" r:id="rId233"/>
                                </w:object>
                              </w:r>
                            </w:p>
                            <w:p w:rsidR="00C449A2" w:rsidRPr="00782F6C" w:rsidRDefault="00C449A2" w:rsidP="00782F6C">
                              <w:r>
                                <w:rPr>
                                  <w:lang w:val="en-US"/>
                                </w:rPr>
                                <w:t>2</w:t>
                              </w:r>
                              <w:r>
                                <w:t xml:space="preserve">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500" w:dyaOrig="375">
                                  <v:shape id="_x0000_i1145" type="#_x0000_t75" style="width:75pt;height:18.75pt">
                                    <v:imagedata r:id="rId234" o:title=""/>
                                  </v:shape>
                                  <o:OLEObject Type="Embed" ProgID="Equation.DSMT4" ShapeID="_x0000_i1145" DrawAspect="Content" ObjectID="_1620992320" r:id="rId23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" name="Надпись 71"/>
                        <wps:cNvSpPr txBox="1"/>
                        <wps:spPr>
                          <a:xfrm>
                            <a:off x="5819775" y="1000125"/>
                            <a:ext cx="1628775" cy="1028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782F6C">
                              <w:pPr>
                                <w:jc w:val="center"/>
                              </w:pPr>
                              <w:r>
                                <w:t>Имеет:</w:t>
                              </w:r>
                            </w:p>
                            <w:p w:rsidR="00C449A2" w:rsidRDefault="00C449A2" w:rsidP="00782F6C">
                              <w:r>
                                <w:t xml:space="preserve">1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365" w:dyaOrig="360">
                                  <v:shape id="_x0000_i1147" type="#_x0000_t75" style="width:68.25pt;height:18pt">
                                    <v:imagedata r:id="rId232" o:title=""/>
                                  </v:shape>
                                  <o:OLEObject Type="Embed" ProgID="Equation.DSMT4" ShapeID="_x0000_i1147" DrawAspect="Content" ObjectID="_1620992321" r:id="rId236"/>
                                </w:object>
                              </w:r>
                            </w:p>
                            <w:p w:rsidR="00C449A2" w:rsidRPr="00782F6C" w:rsidRDefault="00C449A2" w:rsidP="00782F6C">
                              <w:r>
                                <w:rPr>
                                  <w:lang w:val="en-US"/>
                                </w:rPr>
                                <w:t>2</w:t>
                              </w:r>
                              <w:r>
                                <w:t xml:space="preserve">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395" w:dyaOrig="375">
                                  <v:shape id="_x0000_i1149" type="#_x0000_t75" style="width:69.75pt;height:18.75pt">
                                    <v:imagedata r:id="rId237" o:title=""/>
                                  </v:shape>
                                  <o:OLEObject Type="Embed" ProgID="Equation.DSMT4" ShapeID="_x0000_i1149" DrawAspect="Content" ObjectID="_1620992322" r:id="rId23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" name="Надпись 72"/>
                        <wps:cNvSpPr txBox="1"/>
                        <wps:spPr>
                          <a:xfrm>
                            <a:off x="0" y="1952625"/>
                            <a:ext cx="3324225" cy="27241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782F6C">
                              <w:pPr>
                                <w:jc w:val="center"/>
                              </w:pPr>
                              <w:r>
                                <w:t>Вычисляет:</w:t>
                              </w:r>
                            </w:p>
                            <w:p w:rsidR="00C449A2" w:rsidRDefault="00C449A2" w:rsidP="00782F6C">
                              <w:r w:rsidRPr="00782F6C">
                                <w:rPr>
                                  <w:position w:val="-166"/>
                                </w:rPr>
                                <w:object w:dxaOrig="5025" w:dyaOrig="3465">
                                  <v:shape id="_x0000_i1153" type="#_x0000_t75" style="width:251.25pt;height:173.25pt">
                                    <v:imagedata r:id="rId239" o:title=""/>
                                  </v:shape>
                                  <o:OLEObject Type="Embed" ProgID="Equation.DSMT4" ShapeID="_x0000_i1153" DrawAspect="Content" ObjectID="_1620992323" r:id="rId240"/>
                                </w:object>
                              </w:r>
                            </w:p>
                            <w:p w:rsidR="00C449A2" w:rsidRPr="00112C26" w:rsidRDefault="00C449A2" w:rsidP="00782F6C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" name="Надпись 73"/>
                        <wps:cNvSpPr txBox="1"/>
                        <wps:spPr>
                          <a:xfrm>
                            <a:off x="4124325" y="1971675"/>
                            <a:ext cx="3324225" cy="27241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782F6C">
                              <w:pPr>
                                <w:jc w:val="center"/>
                              </w:pPr>
                              <w:r>
                                <w:t>Вычисляет:</w:t>
                              </w:r>
                            </w:p>
                            <w:p w:rsidR="00C449A2" w:rsidRDefault="00C449A2" w:rsidP="00782F6C">
                              <w:r w:rsidRPr="00782F6C">
                                <w:rPr>
                                  <w:position w:val="-166"/>
                                </w:rPr>
                                <w:object w:dxaOrig="5025" w:dyaOrig="3465">
                                  <v:shape id="_x0000_i1151" type="#_x0000_t75" style="width:251.25pt;height:173.25pt">
                                    <v:imagedata r:id="rId241" o:title=""/>
                                  </v:shape>
                                  <o:OLEObject Type="Embed" ProgID="Equation.DSMT4" ShapeID="_x0000_i1151" DrawAspect="Content" ObjectID="_1620992324" r:id="rId242"/>
                                </w:object>
                              </w:r>
                            </w:p>
                            <w:p w:rsidR="00C449A2" w:rsidRPr="00112C26" w:rsidRDefault="00C449A2" w:rsidP="00782F6C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Группа 67" o:spid="_x0000_s1088" style="position:absolute;left:0;text-align:left;margin-left:-53.7pt;margin-top:16.7pt;width:586.5pt;height:369.75pt;z-index:251797504" coordsize="74485,469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">
                <v:shape id="Блок-схема: перфолента 69" o:spid="_x0000_s1089" type="#_x0000_t122" style="position:absolute;left:27146;width:14954;height:804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" fillcolor="white [3201]" strokecolor="black [3213]" strokeweight="1pt">
                  <v:textbox>
                    <w:txbxContent>
                      <w:p w:rsidR="00C449A2" w:rsidRPr="00FC3AA1" w:rsidRDefault="00C449A2" w:rsidP="00513F50">
                        <w:pPr>
                          <w:jc w:val="center"/>
                        </w:pPr>
                        <w:r w:rsidRPr="00FC3AA1">
                          <w:t xml:space="preserve">Шаг </w:t>
                        </w:r>
                        <w:r>
                          <w:t>4</w:t>
                        </w:r>
                      </w:p>
                    </w:txbxContent>
                  </v:textbox>
                </v:shape>
                <v:shape id="Надпись 70" o:spid="_x0000_s1090" type="#_x0000_t202" style="position:absolute;left:952;top:10001;width:16288;height:10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" fillcolor="white [3201]" stroked="f" strokeweight=".5pt">
                  <v:textbox>
                    <w:txbxContent>
                      <w:p w:rsidR="00C449A2" w:rsidRDefault="00C449A2" w:rsidP="00782F6C">
                        <w:pPr>
                          <w:jc w:val="center"/>
                        </w:pPr>
                        <w:r>
                          <w:t>Имеет:</w:t>
                        </w:r>
                      </w:p>
                      <w:p w:rsidR="00C449A2" w:rsidRDefault="00C449A2" w:rsidP="00782F6C">
                        <w:r>
                          <w:t xml:space="preserve">1. </w:t>
                        </w:r>
                        <w:r w:rsidRPr="00112C26">
                          <w:rPr>
                            <w:position w:val="-12"/>
                          </w:rPr>
                          <w:object w:dxaOrig="1365" w:dyaOrig="360">
                            <v:shape id="_x0000_i1143" type="#_x0000_t75" style="width:68.25pt;height:18pt">
                              <v:imagedata r:id="rId232" o:title=""/>
                            </v:shape>
                            <o:OLEObject Type="Embed" ProgID="Equation.DSMT4" ShapeID="_x0000_i1143" DrawAspect="Content" ObjectID="_1620992319" r:id="rId243"/>
                          </w:object>
                        </w:r>
                      </w:p>
                      <w:p w:rsidR="00C449A2" w:rsidRPr="00782F6C" w:rsidRDefault="00C449A2" w:rsidP="00782F6C">
                        <w:r>
                          <w:rPr>
                            <w:lang w:val="en-US"/>
                          </w:rPr>
                          <w:t>2</w:t>
                        </w:r>
                        <w:r>
                          <w:t xml:space="preserve">. </w:t>
                        </w:r>
                        <w:r w:rsidRPr="00112C26">
                          <w:rPr>
                            <w:position w:val="-12"/>
                          </w:rPr>
                          <w:object w:dxaOrig="1500" w:dyaOrig="375">
                            <v:shape id="_x0000_i1145" type="#_x0000_t75" style="width:75pt;height:18.75pt">
                              <v:imagedata r:id="rId234" o:title=""/>
                            </v:shape>
                            <o:OLEObject Type="Embed" ProgID="Equation.DSMT4" ShapeID="_x0000_i1145" DrawAspect="Content" ObjectID="_1620992320" r:id="rId244"/>
                          </w:object>
                        </w:r>
                      </w:p>
                    </w:txbxContent>
                  </v:textbox>
                </v:shape>
                <v:shape id="Надпись 71" o:spid="_x0000_s1091" type="#_x0000_t202" style="position:absolute;left:58197;top:10001;width:16288;height:10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" fillcolor="white [3201]" stroked="f" strokeweight=".5pt">
                  <v:textbox>
                    <w:txbxContent>
                      <w:p w:rsidR="00C449A2" w:rsidRDefault="00C449A2" w:rsidP="00782F6C">
                        <w:pPr>
                          <w:jc w:val="center"/>
                        </w:pPr>
                        <w:r>
                          <w:t>Имеет:</w:t>
                        </w:r>
                      </w:p>
                      <w:p w:rsidR="00C449A2" w:rsidRDefault="00C449A2" w:rsidP="00782F6C">
                        <w:r>
                          <w:t xml:space="preserve">1. </w:t>
                        </w:r>
                        <w:r w:rsidRPr="00112C26">
                          <w:rPr>
                            <w:position w:val="-12"/>
                          </w:rPr>
                          <w:object w:dxaOrig="1365" w:dyaOrig="360">
                            <v:shape id="_x0000_i1147" type="#_x0000_t75" style="width:68.25pt;height:18pt">
                              <v:imagedata r:id="rId232" o:title=""/>
                            </v:shape>
                            <o:OLEObject Type="Embed" ProgID="Equation.DSMT4" ShapeID="_x0000_i1147" DrawAspect="Content" ObjectID="_1620992321" r:id="rId245"/>
                          </w:object>
                        </w:r>
                      </w:p>
                      <w:p w:rsidR="00C449A2" w:rsidRPr="00782F6C" w:rsidRDefault="00C449A2" w:rsidP="00782F6C">
                        <w:r>
                          <w:rPr>
                            <w:lang w:val="en-US"/>
                          </w:rPr>
                          <w:t>2</w:t>
                        </w:r>
                        <w:r>
                          <w:t xml:space="preserve">. </w:t>
                        </w:r>
                        <w:r w:rsidRPr="00112C26">
                          <w:rPr>
                            <w:position w:val="-12"/>
                          </w:rPr>
                          <w:object w:dxaOrig="1395" w:dyaOrig="375">
                            <v:shape id="_x0000_i1149" type="#_x0000_t75" style="width:69.75pt;height:18.75pt">
                              <v:imagedata r:id="rId237" o:title=""/>
                            </v:shape>
                            <o:OLEObject Type="Embed" ProgID="Equation.DSMT4" ShapeID="_x0000_i1149" DrawAspect="Content" ObjectID="_1620992322" r:id="rId246"/>
                          </w:object>
                        </w:r>
                      </w:p>
                    </w:txbxContent>
                  </v:textbox>
                </v:shape>
                <v:shape id="Надпись 72" o:spid="_x0000_s1092" type="#_x0000_t202" style="position:absolute;top:19526;width:33242;height:27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" fillcolor="white [3201]" stroked="f" strokeweight=".5pt">
                  <v:textbox>
                    <w:txbxContent>
                      <w:p w:rsidR="00C449A2" w:rsidRDefault="00C449A2" w:rsidP="00782F6C">
                        <w:pPr>
                          <w:jc w:val="center"/>
                        </w:pPr>
                        <w:r>
                          <w:t>Вычисляет:</w:t>
                        </w:r>
                      </w:p>
                      <w:p w:rsidR="00C449A2" w:rsidRDefault="00C449A2" w:rsidP="00782F6C">
                        <w:r w:rsidRPr="00782F6C">
                          <w:rPr>
                            <w:position w:val="-166"/>
                          </w:rPr>
                          <w:object w:dxaOrig="5025" w:dyaOrig="3465">
                            <v:shape id="_x0000_i1153" type="#_x0000_t75" style="width:251.25pt;height:173.25pt">
                              <v:imagedata r:id="rId239" o:title=""/>
                            </v:shape>
                            <o:OLEObject Type="Embed" ProgID="Equation.DSMT4" ShapeID="_x0000_i1153" DrawAspect="Content" ObjectID="_1620992323" r:id="rId247"/>
                          </w:object>
                        </w:r>
                      </w:p>
                      <w:p w:rsidR="00C449A2" w:rsidRPr="00112C26" w:rsidRDefault="00C449A2" w:rsidP="00782F6C"/>
                    </w:txbxContent>
                  </v:textbox>
                </v:shape>
                <v:shape id="Надпись 73" o:spid="_x0000_s1093" type="#_x0000_t202" style="position:absolute;left:41243;top:19716;width:33242;height:272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" fillcolor="white [3201]" stroked="f" strokeweight=".5pt">
                  <v:textbox>
                    <w:txbxContent>
                      <w:p w:rsidR="00C449A2" w:rsidRDefault="00C449A2" w:rsidP="00782F6C">
                        <w:pPr>
                          <w:jc w:val="center"/>
                        </w:pPr>
                        <w:r>
                          <w:t>Вычисляет:</w:t>
                        </w:r>
                      </w:p>
                      <w:p w:rsidR="00C449A2" w:rsidRDefault="00C449A2" w:rsidP="00782F6C">
                        <w:r w:rsidRPr="00782F6C">
                          <w:rPr>
                            <w:position w:val="-166"/>
                          </w:rPr>
                          <w:object w:dxaOrig="5025" w:dyaOrig="3465">
                            <v:shape id="_x0000_i1151" type="#_x0000_t75" style="width:251.25pt;height:173.25pt">
                              <v:imagedata r:id="rId241" o:title=""/>
                            </v:shape>
                            <o:OLEObject Type="Embed" ProgID="Equation.DSMT4" ShapeID="_x0000_i1151" DrawAspect="Content" ObjectID="_1620992324" r:id="rId248"/>
                          </w:object>
                        </w:r>
                      </w:p>
                      <w:p w:rsidR="00C449A2" w:rsidRPr="00112C26" w:rsidRDefault="00C449A2" w:rsidP="00782F6C"/>
                    </w:txbxContent>
                  </v:textbox>
                </v:shape>
              </v:group>
            </w:pict>
          </mc:Fallback>
        </mc:AlternateContent>
      </w:r>
    </w:p>
    <w:p w:rsidR="001944E0" w:rsidRPr="000B2FAF" w:rsidRDefault="001944E0" w:rsidP="000B2FAF"/>
    <w:p w:rsidR="001944E0" w:rsidRDefault="001944E0" w:rsidP="0009692E"/>
    <w:p w:rsidR="001944E0" w:rsidRDefault="001944E0" w:rsidP="0009692E"/>
    <w:p w:rsidR="001944E0" w:rsidRDefault="001944E0" w:rsidP="0009692E"/>
    <w:p w:rsidR="001944E0" w:rsidRDefault="001944E0" w:rsidP="0009692E"/>
    <w:p w:rsidR="001944E0" w:rsidRDefault="001944E0" w:rsidP="0009692E"/>
    <w:p w:rsidR="001944E0" w:rsidRDefault="001944E0" w:rsidP="0009692E"/>
    <w:p w:rsidR="001944E0" w:rsidRDefault="001944E0" w:rsidP="0009692E"/>
    <w:p w:rsidR="001944E0" w:rsidRDefault="001944E0" w:rsidP="0009692E"/>
    <w:p w:rsidR="001944E0" w:rsidRDefault="001944E0" w:rsidP="0009692E"/>
    <w:p w:rsidR="001944E0" w:rsidRDefault="001944E0" w:rsidP="0009692E"/>
    <w:p w:rsidR="001944E0" w:rsidRDefault="001944E0" w:rsidP="0009692E"/>
    <w:p w:rsidR="00594E56" w:rsidRDefault="00594E56" w:rsidP="0009692E"/>
    <w:p w:rsidR="00594E56" w:rsidRDefault="00594E56" w:rsidP="0009692E"/>
    <w:p w:rsidR="00594E56" w:rsidRDefault="00C449A2" w:rsidP="0009692E">
      <w:r>
        <w:rPr>
          <w:noProof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-786765</wp:posOffset>
                </wp:positionH>
                <wp:positionV relativeFrom="paragraph">
                  <wp:posOffset>-182245</wp:posOffset>
                </wp:positionV>
                <wp:extent cx="7600950" cy="7591425"/>
                <wp:effectExtent l="0" t="0" r="0" b="9525"/>
                <wp:wrapNone/>
                <wp:docPr id="91" name="Группа 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600950" cy="7591425"/>
                          <a:chOff x="0" y="0"/>
                          <a:chExt cx="7600950" cy="7591425"/>
                        </a:xfrm>
                      </wpg:grpSpPr>
                      <wps:wsp>
                        <wps:cNvPr id="76" name="Надпись 76"/>
                        <wps:cNvSpPr txBox="1"/>
                        <wps:spPr>
                          <a:xfrm>
                            <a:off x="1581150" y="0"/>
                            <a:ext cx="3971290" cy="4603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594E56">
                              <w:r w:rsidRPr="00594E56">
                                <w:rPr>
                                  <w:position w:val="-18"/>
                                </w:rPr>
                                <w:object w:dxaOrig="5955" w:dyaOrig="435">
                                  <v:shape id="_x0000_i1155" type="#_x0000_t75" style="width:297.75pt;height:21.75pt">
                                    <v:imagedata r:id="rId249" o:title=""/>
                                  </v:shape>
                                  <o:OLEObject Type="Embed" ProgID="Equation.DSMT4" ShapeID="_x0000_i1155" DrawAspect="Content" ObjectID="_1620992325" r:id="rId250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74" name="Прямая со стрелкой 74"/>
                        <wps:cNvCnPr/>
                        <wps:spPr>
                          <a:xfrm flipV="1">
                            <a:off x="1657350" y="361950"/>
                            <a:ext cx="3970800" cy="952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" name="Надпись 77"/>
                        <wps:cNvSpPr txBox="1"/>
                        <wps:spPr>
                          <a:xfrm>
                            <a:off x="1752600" y="571500"/>
                            <a:ext cx="3799840" cy="4603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594E56">
                              <w:r w:rsidRPr="00594E56">
                                <w:rPr>
                                  <w:position w:val="-18"/>
                                </w:rPr>
                                <w:object w:dxaOrig="5685" w:dyaOrig="435">
                                  <v:shape id="_x0000_i1157" type="#_x0000_t75" style="width:284.25pt;height:21.75pt">
                                    <v:imagedata r:id="rId251" o:title=""/>
                                  </v:shape>
                                  <o:OLEObject Type="Embed" ProgID="Equation.DSMT4" ShapeID="_x0000_i1157" DrawAspect="Content" ObjectID="_1620992326" r:id="rId252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75" name="Прямая со стрелкой 75"/>
                        <wps:cNvCnPr/>
                        <wps:spPr>
                          <a:xfrm flipH="1">
                            <a:off x="1657350" y="876300"/>
                            <a:ext cx="396360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8" name="Надпись 78"/>
                        <wps:cNvSpPr txBox="1"/>
                        <wps:spPr>
                          <a:xfrm>
                            <a:off x="3933825" y="885825"/>
                            <a:ext cx="3667125" cy="14382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594E56">
                              <w:pPr>
                                <w:jc w:val="center"/>
                              </w:pPr>
                              <w:r>
                                <w:t>Вычисляет:</w:t>
                              </w:r>
                            </w:p>
                            <w:p w:rsidR="00C449A2" w:rsidRDefault="00C449A2" w:rsidP="00594E56">
                              <w:r w:rsidRPr="00594E56">
                                <w:rPr>
                                  <w:position w:val="-74"/>
                                </w:rPr>
                                <w:object w:dxaOrig="5625" w:dyaOrig="1575">
                                  <v:shape id="_x0000_i1161" type="#_x0000_t75" style="width:281.25pt;height:78.75pt">
                                    <v:imagedata r:id="rId253" o:title=""/>
                                  </v:shape>
                                  <o:OLEObject Type="Embed" ProgID="Equation.DSMT4" ShapeID="_x0000_i1161" DrawAspect="Content" ObjectID="_1620992327" r:id="rId254"/>
                                </w:object>
                              </w:r>
                            </w:p>
                            <w:p w:rsidR="00C449A2" w:rsidRPr="00112C26" w:rsidRDefault="00C449A2" w:rsidP="00594E56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" name="Надпись 79"/>
                        <wps:cNvSpPr txBox="1"/>
                        <wps:spPr>
                          <a:xfrm>
                            <a:off x="0" y="952500"/>
                            <a:ext cx="3695700" cy="14382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EC615D">
                              <w:pPr>
                                <w:jc w:val="center"/>
                              </w:pPr>
                              <w:r>
                                <w:t>Вычисляет:</w:t>
                              </w:r>
                            </w:p>
                            <w:p w:rsidR="00C449A2" w:rsidRDefault="00C449A2" w:rsidP="00EC615D">
                              <w:r w:rsidRPr="00594E56">
                                <w:rPr>
                                  <w:position w:val="-74"/>
                                </w:rPr>
                                <w:object w:dxaOrig="5400" w:dyaOrig="1575">
                                  <v:shape id="_x0000_i1159" type="#_x0000_t75" style="width:270pt;height:78.75pt">
                                    <v:imagedata r:id="rId255" o:title=""/>
                                  </v:shape>
                                  <o:OLEObject Type="Embed" ProgID="Equation.DSMT4" ShapeID="_x0000_i1159" DrawAspect="Content" ObjectID="_1620992328" r:id="rId256"/>
                                </w:object>
                              </w:r>
                            </w:p>
                            <w:p w:rsidR="00C449A2" w:rsidRPr="00112C26" w:rsidRDefault="00C449A2" w:rsidP="00EC615D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" name="Надпись 80"/>
                        <wps:cNvSpPr txBox="1"/>
                        <wps:spPr>
                          <a:xfrm>
                            <a:off x="4591050" y="2257425"/>
                            <a:ext cx="3009900" cy="22098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Pr="00EC615D" w:rsidRDefault="00C449A2" w:rsidP="00EC615D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t>если</w:t>
                              </w:r>
                              <w:r w:rsidRPr="00EC615D">
                                <w:rPr>
                                  <w:lang w:val="en-US"/>
                                </w:rPr>
                                <w:t xml:space="preserve"> result = false, </w:t>
                              </w:r>
                              <w:r>
                                <w:t>то</w:t>
                              </w:r>
                              <w:r w:rsidRPr="00EC615D">
                                <w:rPr>
                                  <w:lang w:val="en-US"/>
                                </w:rPr>
                                <w:t>:</w:t>
                              </w:r>
                            </w:p>
                            <w:p w:rsidR="00C449A2" w:rsidRPr="00EC615D" w:rsidRDefault="00C449A2" w:rsidP="00EC615D">
                              <w:pPr>
                                <w:rPr>
                                  <w:lang w:val="en-US"/>
                                </w:rPr>
                              </w:pPr>
                              <w:r w:rsidRPr="00103E36">
                                <w:rPr>
                                  <w:position w:val="-6"/>
                                </w:rPr>
                                <w:object w:dxaOrig="2700" w:dyaOrig="555">
                                  <v:shape id="_x0000_i1167" type="#_x0000_t75" style="width:135pt;height:27.75pt">
                                    <v:imagedata r:id="rId257" o:title=""/>
                                  </v:shape>
                                  <o:OLEObject Type="Embed" ProgID="Equation.DSMT4" ShapeID="_x0000_i1167" DrawAspect="Content" ObjectID="_1620992329" r:id="rId258"/>
                                </w:object>
                              </w:r>
                              <w:proofErr w:type="spellStart"/>
                              <w:r>
                                <w:rPr>
                                  <w:i/>
                                  <w:lang w:val="en-US"/>
                                </w:rPr>
                                <w:t>Answer</w:t>
                              </w:r>
                              <w: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  <w:t>Bob</w:t>
                              </w:r>
                              <w:proofErr w:type="spellEnd"/>
                              <w: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  <w:t xml:space="preserve"> </w:t>
                              </w: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</w:p>
                            <w:p w:rsidR="00C449A2" w:rsidRPr="00EC615D" w:rsidRDefault="00C449A2" w:rsidP="00EC615D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t>если</w:t>
                              </w:r>
                              <w:r w:rsidRPr="00EC615D">
                                <w:rPr>
                                  <w:lang w:val="en-US"/>
                                </w:rPr>
                                <w:t xml:space="preserve"> result = </w:t>
                              </w:r>
                              <w:r>
                                <w:rPr>
                                  <w:lang w:val="en-US"/>
                                </w:rPr>
                                <w:t>true</w:t>
                              </w:r>
                              <w:r w:rsidRPr="00EC615D">
                                <w:rPr>
                                  <w:lang w:val="en-US"/>
                                </w:rPr>
                                <w:t xml:space="preserve">, </w:t>
                              </w:r>
                              <w:r>
                                <w:t>то</w:t>
                              </w:r>
                              <w:r w:rsidRPr="00EC615D">
                                <w:rPr>
                                  <w:lang w:val="en-US"/>
                                </w:rPr>
                                <w:t>:</w:t>
                              </w:r>
                            </w:p>
                            <w:p w:rsidR="00C449A2" w:rsidRPr="00EC615D" w:rsidRDefault="00C449A2" w:rsidP="00EC615D">
                              <w:pPr>
                                <w:rPr>
                                  <w:lang w:val="en-US"/>
                                </w:rPr>
                              </w:pPr>
                              <w:r w:rsidRPr="00EC615D">
                                <w:rPr>
                                  <w:position w:val="-76"/>
                                </w:rPr>
                                <w:object w:dxaOrig="4425" w:dyaOrig="1665">
                                  <v:shape id="_x0000_i1169" type="#_x0000_t75" style="width:221.25pt;height:83.25pt">
                                    <v:imagedata r:id="rId259" o:title=""/>
                                  </v:shape>
                                  <o:OLEObject Type="Embed" ProgID="Equation.DSMT4" ShapeID="_x0000_i1169" DrawAspect="Content" ObjectID="_1620992330" r:id="rId260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" name="Надпись 81"/>
                        <wps:cNvSpPr txBox="1"/>
                        <wps:spPr>
                          <a:xfrm>
                            <a:off x="104775" y="2324100"/>
                            <a:ext cx="3009900" cy="22098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Pr="00EC615D" w:rsidRDefault="00C449A2" w:rsidP="00EC615D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t>если</w:t>
                              </w:r>
                              <w:r w:rsidRPr="00EC615D">
                                <w:rPr>
                                  <w:lang w:val="en-US"/>
                                </w:rPr>
                                <w:t xml:space="preserve"> result = false, </w:t>
                              </w:r>
                              <w:r>
                                <w:t>то</w:t>
                              </w:r>
                              <w:r w:rsidRPr="00EC615D">
                                <w:rPr>
                                  <w:lang w:val="en-US"/>
                                </w:rPr>
                                <w:t>:</w:t>
                              </w:r>
                            </w:p>
                            <w:p w:rsidR="00C449A2" w:rsidRPr="00EC615D" w:rsidRDefault="00C449A2" w:rsidP="00EC615D">
                              <w:pPr>
                                <w:rPr>
                                  <w:lang w:val="en-US"/>
                                </w:rPr>
                              </w:pPr>
                              <w:r w:rsidRPr="00103E36">
                                <w:rPr>
                                  <w:position w:val="-6"/>
                                </w:rPr>
                                <w:object w:dxaOrig="2700" w:dyaOrig="555">
                                  <v:shape id="_x0000_i1163" type="#_x0000_t75" style="width:135pt;height:27.75pt">
                                    <v:imagedata r:id="rId257" o:title=""/>
                                  </v:shape>
                                  <o:OLEObject Type="Embed" ProgID="Equation.DSMT4" ShapeID="_x0000_i1163" DrawAspect="Content" ObjectID="_1620992331" r:id="rId261"/>
                                </w:object>
                              </w:r>
                              <w:proofErr w:type="spellStart"/>
                              <w:r>
                                <w:rPr>
                                  <w:i/>
                                  <w:lang w:val="en-US"/>
                                </w:rPr>
                                <w:t>Answer</w:t>
                              </w:r>
                              <w: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  <w:t>Alice</w:t>
                              </w:r>
                              <w:proofErr w:type="spellEnd"/>
                              <w: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  <w:t xml:space="preserve"> </w:t>
                              </w: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</w:p>
                            <w:p w:rsidR="00C449A2" w:rsidRPr="00EC615D" w:rsidRDefault="00C449A2" w:rsidP="00EC615D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t>если</w:t>
                              </w:r>
                              <w:r w:rsidRPr="00EC615D">
                                <w:rPr>
                                  <w:lang w:val="en-US"/>
                                </w:rPr>
                                <w:t xml:space="preserve"> result = </w:t>
                              </w:r>
                              <w:r>
                                <w:rPr>
                                  <w:lang w:val="en-US"/>
                                </w:rPr>
                                <w:t>true</w:t>
                              </w:r>
                              <w:r w:rsidRPr="00EC615D">
                                <w:rPr>
                                  <w:lang w:val="en-US"/>
                                </w:rPr>
                                <w:t xml:space="preserve">, </w:t>
                              </w:r>
                              <w:r>
                                <w:t>то</w:t>
                              </w:r>
                              <w:r w:rsidRPr="00EC615D">
                                <w:rPr>
                                  <w:lang w:val="en-US"/>
                                </w:rPr>
                                <w:t>:</w:t>
                              </w:r>
                            </w:p>
                            <w:p w:rsidR="00C449A2" w:rsidRPr="00EC615D" w:rsidRDefault="00C449A2" w:rsidP="00EC615D">
                              <w:pPr>
                                <w:rPr>
                                  <w:lang w:val="en-US"/>
                                </w:rPr>
                              </w:pPr>
                              <w:r w:rsidRPr="00EC615D">
                                <w:rPr>
                                  <w:position w:val="-76"/>
                                </w:rPr>
                                <w:object w:dxaOrig="4365" w:dyaOrig="1665">
                                  <v:shape id="_x0000_i1165" type="#_x0000_t75" style="width:218.25pt;height:83.25pt">
                                    <v:imagedata r:id="rId262" o:title=""/>
                                  </v:shape>
                                  <o:OLEObject Type="Embed" ProgID="Equation.DSMT4" ShapeID="_x0000_i1165" DrawAspect="Content" ObjectID="_1620992332" r:id="rId26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" name="Надпись 84"/>
                        <wps:cNvSpPr txBox="1"/>
                        <wps:spPr>
                          <a:xfrm>
                            <a:off x="3067050" y="4552950"/>
                            <a:ext cx="1056640" cy="4222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EC615D">
                              <w:r w:rsidRPr="00EC615D">
                                <w:rPr>
                                  <w:position w:val="-12"/>
                                </w:rPr>
                                <w:object w:dxaOrig="1365" w:dyaOrig="375">
                                  <v:shape id="_x0000_i1171" type="#_x0000_t75" style="width:68.25pt;height:18.75pt">
                                    <v:imagedata r:id="rId264" o:title=""/>
                                  </v:shape>
                                  <o:OLEObject Type="Embed" ProgID="Equation.DSMT4" ShapeID="_x0000_i1171" DrawAspect="Content" ObjectID="_1620992333" r:id="rId26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82" name="Прямая со стрелкой 82"/>
                        <wps:cNvCnPr/>
                        <wps:spPr>
                          <a:xfrm flipV="1">
                            <a:off x="1752600" y="4857750"/>
                            <a:ext cx="3970800" cy="952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5" name="Надпись 85"/>
                        <wps:cNvSpPr txBox="1"/>
                        <wps:spPr>
                          <a:xfrm>
                            <a:off x="3114675" y="4981575"/>
                            <a:ext cx="989965" cy="4222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EC615D">
                              <w:r w:rsidRPr="00EC615D">
                                <w:rPr>
                                  <w:position w:val="-12"/>
                                </w:rPr>
                                <w:object w:dxaOrig="1260" w:dyaOrig="375">
                                  <v:shape id="_x0000_i1173" type="#_x0000_t75" style="width:63pt;height:18.75pt">
                                    <v:imagedata r:id="rId266" o:title=""/>
                                  </v:shape>
                                  <o:OLEObject Type="Embed" ProgID="Equation.DSMT4" ShapeID="_x0000_i1173" DrawAspect="Content" ObjectID="_1620992334" r:id="rId26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83" name="Прямая со стрелкой 83"/>
                        <wps:cNvCnPr/>
                        <wps:spPr>
                          <a:xfrm flipH="1">
                            <a:off x="1752600" y="5305425"/>
                            <a:ext cx="396360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6" name="Надпись 86"/>
                        <wps:cNvSpPr txBox="1"/>
                        <wps:spPr>
                          <a:xfrm>
                            <a:off x="57150" y="5410200"/>
                            <a:ext cx="2762250" cy="14382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6A2F4C">
                              <w:pPr>
                                <w:jc w:val="center"/>
                              </w:pPr>
                              <w:r>
                                <w:t>Вычисляет:</w:t>
                              </w:r>
                            </w:p>
                            <w:p w:rsidR="00C449A2" w:rsidRDefault="00C449A2" w:rsidP="006A2F4C">
                              <w:r w:rsidRPr="006A2F4C">
                                <w:rPr>
                                  <w:position w:val="-58"/>
                                </w:rPr>
                                <w:object w:dxaOrig="3885" w:dyaOrig="1305">
                                  <v:shape id="_x0000_i1177" type="#_x0000_t75" style="width:194.25pt;height:65.25pt">
                                    <v:imagedata r:id="rId268" o:title=""/>
                                  </v:shape>
                                  <o:OLEObject Type="Embed" ProgID="Equation.DSMT4" ShapeID="_x0000_i1177" DrawAspect="Content" ObjectID="_1620992335" r:id="rId269"/>
                                </w:object>
                              </w:r>
                            </w:p>
                            <w:p w:rsidR="00C449A2" w:rsidRPr="00112C26" w:rsidRDefault="00C449A2" w:rsidP="006A2F4C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7" name="Надпись 87"/>
                        <wps:cNvSpPr txBox="1"/>
                        <wps:spPr>
                          <a:xfrm>
                            <a:off x="104775" y="6562725"/>
                            <a:ext cx="2714625" cy="1028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Pr="006A2F4C" w:rsidRDefault="00C449A2" w:rsidP="006A2F4C">
                              <w:pPr>
                                <w:rPr>
                                  <w:i/>
                                </w:rPr>
                              </w:pPr>
                              <w:r>
                                <w:t>если да, то сообщение передалось успешно</w:t>
                              </w:r>
                            </w:p>
                            <w:p w:rsidR="00C449A2" w:rsidRDefault="00C449A2" w:rsidP="006A2F4C">
                              <w:r>
                                <w:t>если нет, то сообщение не передалось, повторить «Шаг 4»</w:t>
                              </w:r>
                            </w:p>
                            <w:p w:rsidR="00C449A2" w:rsidRDefault="00C449A2" w:rsidP="006A2F4C"/>
                            <w:p w:rsidR="00C449A2" w:rsidRPr="00112C26" w:rsidRDefault="00C449A2" w:rsidP="006A2F4C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8" name="Надпись 88"/>
                        <wps:cNvSpPr txBox="1"/>
                        <wps:spPr>
                          <a:xfrm>
                            <a:off x="4838700" y="5343525"/>
                            <a:ext cx="2762250" cy="14382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Default="00C449A2" w:rsidP="006A2F4C">
                              <w:pPr>
                                <w:jc w:val="center"/>
                              </w:pPr>
                              <w:r>
                                <w:t>Вычисляет:</w:t>
                              </w:r>
                            </w:p>
                            <w:p w:rsidR="00C449A2" w:rsidRDefault="00C449A2" w:rsidP="006A2F4C">
                              <w:r w:rsidRPr="006A2F4C">
                                <w:rPr>
                                  <w:position w:val="-58"/>
                                </w:rPr>
                                <w:object w:dxaOrig="4020" w:dyaOrig="1305">
                                  <v:shape id="_x0000_i1175" type="#_x0000_t75" style="width:201pt;height:65.25pt">
                                    <v:imagedata r:id="rId270" o:title=""/>
                                  </v:shape>
                                  <o:OLEObject Type="Embed" ProgID="Equation.DSMT4" ShapeID="_x0000_i1175" DrawAspect="Content" ObjectID="_1620992336" r:id="rId271"/>
                                </w:object>
                              </w:r>
                            </w:p>
                            <w:p w:rsidR="00C449A2" w:rsidRPr="00112C26" w:rsidRDefault="00C449A2" w:rsidP="006A2F4C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9" name="Надпись 89"/>
                        <wps:cNvSpPr txBox="1"/>
                        <wps:spPr>
                          <a:xfrm>
                            <a:off x="4838700" y="6496050"/>
                            <a:ext cx="2714625" cy="1028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449A2" w:rsidRPr="006A2F4C" w:rsidRDefault="00C449A2" w:rsidP="006A2F4C">
                              <w:pPr>
                                <w:rPr>
                                  <w:i/>
                                </w:rPr>
                              </w:pPr>
                              <w:r>
                                <w:t>если да, то сообщение передалось успешно</w:t>
                              </w:r>
                            </w:p>
                            <w:p w:rsidR="00C449A2" w:rsidRDefault="00C449A2" w:rsidP="006A2F4C">
                              <w:r>
                                <w:t>если нет, то сообщение не передалось, повторить «Шаг 4»</w:t>
                              </w:r>
                            </w:p>
                            <w:p w:rsidR="00C449A2" w:rsidRDefault="00C449A2" w:rsidP="006A2F4C"/>
                            <w:p w:rsidR="00C449A2" w:rsidRPr="00112C26" w:rsidRDefault="00C449A2" w:rsidP="006A2F4C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Группа 91" o:spid="_x0000_s1094" style="position:absolute;left:0;text-align:left;margin-left:-61.95pt;margin-top:-14.35pt;width:598.5pt;height:597.75pt;z-index:251835392" coordsize="76009,759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">
                <v:shape id="Надпись 76" o:spid="_x0000_s1095" type="#_x0000_t202" style="position:absolute;left:15811;width:39713;height:46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" fillcolor="white [3201]" stroked="f" strokeweight=".5pt">
                  <v:textbox style="mso-fit-shape-to-text:t">
                    <w:txbxContent>
                      <w:p w:rsidR="00C449A2" w:rsidRDefault="00C449A2" w:rsidP="00594E56">
                        <w:r w:rsidRPr="00594E56">
                          <w:rPr>
                            <w:position w:val="-18"/>
                          </w:rPr>
                          <w:object w:dxaOrig="5955" w:dyaOrig="435">
                            <v:shape id="_x0000_i1155" type="#_x0000_t75" style="width:297.75pt;height:21.75pt">
                              <v:imagedata r:id="rId249" o:title=""/>
                            </v:shape>
                            <o:OLEObject Type="Embed" ProgID="Equation.DSMT4" ShapeID="_x0000_i1155" DrawAspect="Content" ObjectID="_1620992325" r:id="rId272"/>
                          </w:object>
                        </w:r>
                      </w:p>
                    </w:txbxContent>
                  </v:textbox>
                </v:shape>
                <v:shape id="Прямая со стрелкой 74" o:spid="_x0000_s1096" type="#_x0000_t32" style="position:absolute;left:16573;top:3619;width:39708;height:9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" strokecolor="black [3200]" strokeweight=".5pt">
                  <v:stroke endarrow="block" joinstyle="miter"/>
                </v:shape>
                <v:shape id="Надпись 77" o:spid="_x0000_s1097" type="#_x0000_t202" style="position:absolute;left:17526;top:5715;width:37998;height:46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" fillcolor="white [3201]" stroked="f" strokeweight=".5pt">
                  <v:textbox style="mso-fit-shape-to-text:t">
                    <w:txbxContent>
                      <w:p w:rsidR="00C449A2" w:rsidRDefault="00C449A2" w:rsidP="00594E56">
                        <w:r w:rsidRPr="00594E56">
                          <w:rPr>
                            <w:position w:val="-18"/>
                          </w:rPr>
                          <w:object w:dxaOrig="5685" w:dyaOrig="435">
                            <v:shape id="_x0000_i1157" type="#_x0000_t75" style="width:284.25pt;height:21.75pt">
                              <v:imagedata r:id="rId251" o:title=""/>
                            </v:shape>
                            <o:OLEObject Type="Embed" ProgID="Equation.DSMT4" ShapeID="_x0000_i1157" DrawAspect="Content" ObjectID="_1620992326" r:id="rId273"/>
                          </w:object>
                        </w:r>
                      </w:p>
                    </w:txbxContent>
                  </v:textbox>
                </v:shape>
                <v:shape id="Прямая со стрелкой 75" o:spid="_x0000_s1098" type="#_x0000_t32" style="position:absolute;left:16573;top:8763;width:39636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" strokecolor="black [3200]" strokeweight=".5pt">
                  <v:stroke endarrow="block" joinstyle="miter"/>
                </v:shape>
                <v:shape id="Надпись 78" o:spid="_x0000_s1099" type="#_x0000_t202" style="position:absolute;left:39338;top:8858;width:36671;height:14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" fillcolor="white [3201]" stroked="f" strokeweight=".5pt">
                  <v:textbox>
                    <w:txbxContent>
                      <w:p w:rsidR="00C449A2" w:rsidRDefault="00C449A2" w:rsidP="00594E56">
                        <w:pPr>
                          <w:jc w:val="center"/>
                        </w:pPr>
                        <w:r>
                          <w:t>Вычисляет:</w:t>
                        </w:r>
                      </w:p>
                      <w:p w:rsidR="00C449A2" w:rsidRDefault="00C449A2" w:rsidP="00594E56">
                        <w:r w:rsidRPr="00594E56">
                          <w:rPr>
                            <w:position w:val="-74"/>
                          </w:rPr>
                          <w:object w:dxaOrig="5625" w:dyaOrig="1575">
                            <v:shape id="_x0000_i1161" type="#_x0000_t75" style="width:281.25pt;height:78.75pt">
                              <v:imagedata r:id="rId253" o:title=""/>
                            </v:shape>
                            <o:OLEObject Type="Embed" ProgID="Equation.DSMT4" ShapeID="_x0000_i1161" DrawAspect="Content" ObjectID="_1620992327" r:id="rId274"/>
                          </w:object>
                        </w:r>
                      </w:p>
                      <w:p w:rsidR="00C449A2" w:rsidRPr="00112C26" w:rsidRDefault="00C449A2" w:rsidP="00594E56"/>
                    </w:txbxContent>
                  </v:textbox>
                </v:shape>
                <v:shape id="Надпись 79" o:spid="_x0000_s1100" type="#_x0000_t202" style="position:absolute;top:9525;width:36957;height:14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" fillcolor="white [3201]" stroked="f" strokeweight=".5pt">
                  <v:textbox>
                    <w:txbxContent>
                      <w:p w:rsidR="00C449A2" w:rsidRDefault="00C449A2" w:rsidP="00EC615D">
                        <w:pPr>
                          <w:jc w:val="center"/>
                        </w:pPr>
                        <w:r>
                          <w:t>Вычисляет:</w:t>
                        </w:r>
                      </w:p>
                      <w:p w:rsidR="00C449A2" w:rsidRDefault="00C449A2" w:rsidP="00EC615D">
                        <w:r w:rsidRPr="00594E56">
                          <w:rPr>
                            <w:position w:val="-74"/>
                          </w:rPr>
                          <w:object w:dxaOrig="5400" w:dyaOrig="1575">
                            <v:shape id="_x0000_i1159" type="#_x0000_t75" style="width:270pt;height:78.75pt">
                              <v:imagedata r:id="rId255" o:title=""/>
                            </v:shape>
                            <o:OLEObject Type="Embed" ProgID="Equation.DSMT4" ShapeID="_x0000_i1159" DrawAspect="Content" ObjectID="_1620992328" r:id="rId275"/>
                          </w:object>
                        </w:r>
                      </w:p>
                      <w:p w:rsidR="00C449A2" w:rsidRPr="00112C26" w:rsidRDefault="00C449A2" w:rsidP="00EC615D"/>
                    </w:txbxContent>
                  </v:textbox>
                </v:shape>
                <v:shape id="Надпись 80" o:spid="_x0000_s1101" type="#_x0000_t202" style="position:absolute;left:45910;top:22574;width:30099;height:220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" fillcolor="white [3201]" stroked="f" strokeweight=".5pt">
                  <v:textbox>
                    <w:txbxContent>
                      <w:p w:rsidR="00C449A2" w:rsidRPr="00EC615D" w:rsidRDefault="00C449A2" w:rsidP="00EC615D">
                        <w:pPr>
                          <w:rPr>
                            <w:lang w:val="en-US"/>
                          </w:rPr>
                        </w:pPr>
                        <w:r>
                          <w:t>если</w:t>
                        </w:r>
                        <w:r w:rsidRPr="00EC615D">
                          <w:rPr>
                            <w:lang w:val="en-US"/>
                          </w:rPr>
                          <w:t xml:space="preserve"> result = false, </w:t>
                        </w:r>
                        <w:r>
                          <w:t>то</w:t>
                        </w:r>
                        <w:r w:rsidRPr="00EC615D">
                          <w:rPr>
                            <w:lang w:val="en-US"/>
                          </w:rPr>
                          <w:t>:</w:t>
                        </w:r>
                      </w:p>
                      <w:p w:rsidR="00C449A2" w:rsidRPr="00EC615D" w:rsidRDefault="00C449A2" w:rsidP="00EC615D">
                        <w:pPr>
                          <w:rPr>
                            <w:lang w:val="en-US"/>
                          </w:rPr>
                        </w:pPr>
                        <w:r w:rsidRPr="00103E36">
                          <w:rPr>
                            <w:position w:val="-6"/>
                          </w:rPr>
                          <w:object w:dxaOrig="2700" w:dyaOrig="555">
                            <v:shape id="_x0000_i1167" type="#_x0000_t75" style="width:135pt;height:27.75pt">
                              <v:imagedata r:id="rId257" o:title=""/>
                            </v:shape>
                            <o:OLEObject Type="Embed" ProgID="Equation.DSMT4" ShapeID="_x0000_i1167" DrawAspect="Content" ObjectID="_1620992329" r:id="rId276"/>
                          </w:object>
                        </w:r>
                        <w:proofErr w:type="spellStart"/>
                        <w:r>
                          <w:rPr>
                            <w:i/>
                            <w:lang w:val="en-US"/>
                          </w:rPr>
                          <w:t>Answer</w:t>
                        </w:r>
                        <w:r>
                          <w:rPr>
                            <w:i/>
                            <w:vertAlign w:val="subscript"/>
                            <w:lang w:val="en-US"/>
                          </w:rPr>
                          <w:t>Bob</w:t>
                        </w:r>
                        <w:proofErr w:type="spellEnd"/>
                        <w:r>
                          <w:rPr>
                            <w:i/>
                            <w:vertAlign w:val="subscript"/>
                            <w:lang w:val="en-US"/>
                          </w:rPr>
                          <w:t xml:space="preserve"> </w:t>
                        </w:r>
                        <w:r>
                          <w:rPr>
                            <w:lang w:val="en-US"/>
                          </w:rPr>
                          <w:t xml:space="preserve"> </w:t>
                        </w:r>
                      </w:p>
                      <w:p w:rsidR="00C449A2" w:rsidRPr="00EC615D" w:rsidRDefault="00C449A2" w:rsidP="00EC615D">
                        <w:pPr>
                          <w:rPr>
                            <w:lang w:val="en-US"/>
                          </w:rPr>
                        </w:pPr>
                        <w:r>
                          <w:t>если</w:t>
                        </w:r>
                        <w:r w:rsidRPr="00EC615D">
                          <w:rPr>
                            <w:lang w:val="en-US"/>
                          </w:rPr>
                          <w:t xml:space="preserve"> result = </w:t>
                        </w:r>
                        <w:r>
                          <w:rPr>
                            <w:lang w:val="en-US"/>
                          </w:rPr>
                          <w:t>true</w:t>
                        </w:r>
                        <w:r w:rsidRPr="00EC615D">
                          <w:rPr>
                            <w:lang w:val="en-US"/>
                          </w:rPr>
                          <w:t xml:space="preserve">, </w:t>
                        </w:r>
                        <w:r>
                          <w:t>то</w:t>
                        </w:r>
                        <w:r w:rsidRPr="00EC615D">
                          <w:rPr>
                            <w:lang w:val="en-US"/>
                          </w:rPr>
                          <w:t>:</w:t>
                        </w:r>
                      </w:p>
                      <w:p w:rsidR="00C449A2" w:rsidRPr="00EC615D" w:rsidRDefault="00C449A2" w:rsidP="00EC615D">
                        <w:pPr>
                          <w:rPr>
                            <w:lang w:val="en-US"/>
                          </w:rPr>
                        </w:pPr>
                        <w:r w:rsidRPr="00EC615D">
                          <w:rPr>
                            <w:position w:val="-76"/>
                          </w:rPr>
                          <w:object w:dxaOrig="4425" w:dyaOrig="1665">
                            <v:shape id="_x0000_i1169" type="#_x0000_t75" style="width:221.25pt;height:83.25pt">
                              <v:imagedata r:id="rId259" o:title=""/>
                            </v:shape>
                            <o:OLEObject Type="Embed" ProgID="Equation.DSMT4" ShapeID="_x0000_i1169" DrawAspect="Content" ObjectID="_1620992330" r:id="rId277"/>
                          </w:object>
                        </w:r>
                      </w:p>
                    </w:txbxContent>
                  </v:textbox>
                </v:shape>
                <v:shape id="Надпись 81" o:spid="_x0000_s1102" type="#_x0000_t202" style="position:absolute;left:1047;top:23241;width:30099;height:220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" fillcolor="white [3201]" stroked="f" strokeweight=".5pt">
                  <v:textbox>
                    <w:txbxContent>
                      <w:p w:rsidR="00C449A2" w:rsidRPr="00EC615D" w:rsidRDefault="00C449A2" w:rsidP="00EC615D">
                        <w:pPr>
                          <w:rPr>
                            <w:lang w:val="en-US"/>
                          </w:rPr>
                        </w:pPr>
                        <w:r>
                          <w:t>если</w:t>
                        </w:r>
                        <w:r w:rsidRPr="00EC615D">
                          <w:rPr>
                            <w:lang w:val="en-US"/>
                          </w:rPr>
                          <w:t xml:space="preserve"> result = false, </w:t>
                        </w:r>
                        <w:r>
                          <w:t>то</w:t>
                        </w:r>
                        <w:r w:rsidRPr="00EC615D">
                          <w:rPr>
                            <w:lang w:val="en-US"/>
                          </w:rPr>
                          <w:t>:</w:t>
                        </w:r>
                      </w:p>
                      <w:p w:rsidR="00C449A2" w:rsidRPr="00EC615D" w:rsidRDefault="00C449A2" w:rsidP="00EC615D">
                        <w:pPr>
                          <w:rPr>
                            <w:lang w:val="en-US"/>
                          </w:rPr>
                        </w:pPr>
                        <w:r w:rsidRPr="00103E36">
                          <w:rPr>
                            <w:position w:val="-6"/>
                          </w:rPr>
                          <w:object w:dxaOrig="2700" w:dyaOrig="555">
                            <v:shape id="_x0000_i1163" type="#_x0000_t75" style="width:135pt;height:27.75pt">
                              <v:imagedata r:id="rId257" o:title=""/>
                            </v:shape>
                            <o:OLEObject Type="Embed" ProgID="Equation.DSMT4" ShapeID="_x0000_i1163" DrawAspect="Content" ObjectID="_1620992331" r:id="rId278"/>
                          </w:object>
                        </w:r>
                        <w:proofErr w:type="spellStart"/>
                        <w:r>
                          <w:rPr>
                            <w:i/>
                            <w:lang w:val="en-US"/>
                          </w:rPr>
                          <w:t>Answer</w:t>
                        </w:r>
                        <w:r>
                          <w:rPr>
                            <w:i/>
                            <w:vertAlign w:val="subscript"/>
                            <w:lang w:val="en-US"/>
                          </w:rPr>
                          <w:t>Alice</w:t>
                        </w:r>
                        <w:proofErr w:type="spellEnd"/>
                        <w:r>
                          <w:rPr>
                            <w:i/>
                            <w:vertAlign w:val="subscript"/>
                            <w:lang w:val="en-US"/>
                          </w:rPr>
                          <w:t xml:space="preserve"> </w:t>
                        </w:r>
                        <w:r>
                          <w:rPr>
                            <w:lang w:val="en-US"/>
                          </w:rPr>
                          <w:t xml:space="preserve"> </w:t>
                        </w:r>
                      </w:p>
                      <w:p w:rsidR="00C449A2" w:rsidRPr="00EC615D" w:rsidRDefault="00C449A2" w:rsidP="00EC615D">
                        <w:pPr>
                          <w:rPr>
                            <w:lang w:val="en-US"/>
                          </w:rPr>
                        </w:pPr>
                        <w:r>
                          <w:t>если</w:t>
                        </w:r>
                        <w:r w:rsidRPr="00EC615D">
                          <w:rPr>
                            <w:lang w:val="en-US"/>
                          </w:rPr>
                          <w:t xml:space="preserve"> result = </w:t>
                        </w:r>
                        <w:r>
                          <w:rPr>
                            <w:lang w:val="en-US"/>
                          </w:rPr>
                          <w:t>true</w:t>
                        </w:r>
                        <w:r w:rsidRPr="00EC615D">
                          <w:rPr>
                            <w:lang w:val="en-US"/>
                          </w:rPr>
                          <w:t xml:space="preserve">, </w:t>
                        </w:r>
                        <w:r>
                          <w:t>то</w:t>
                        </w:r>
                        <w:r w:rsidRPr="00EC615D">
                          <w:rPr>
                            <w:lang w:val="en-US"/>
                          </w:rPr>
                          <w:t>:</w:t>
                        </w:r>
                      </w:p>
                      <w:p w:rsidR="00C449A2" w:rsidRPr="00EC615D" w:rsidRDefault="00C449A2" w:rsidP="00EC615D">
                        <w:pPr>
                          <w:rPr>
                            <w:lang w:val="en-US"/>
                          </w:rPr>
                        </w:pPr>
                        <w:r w:rsidRPr="00EC615D">
                          <w:rPr>
                            <w:position w:val="-76"/>
                          </w:rPr>
                          <w:object w:dxaOrig="4365" w:dyaOrig="1665">
                            <v:shape id="_x0000_i1165" type="#_x0000_t75" style="width:218.25pt;height:83.25pt">
                              <v:imagedata r:id="rId262" o:title=""/>
                            </v:shape>
                            <o:OLEObject Type="Embed" ProgID="Equation.DSMT4" ShapeID="_x0000_i1165" DrawAspect="Content" ObjectID="_1620992332" r:id="rId279"/>
                          </w:object>
                        </w:r>
                      </w:p>
                    </w:txbxContent>
                  </v:textbox>
                </v:shape>
                <v:shape id="Надпись 84" o:spid="_x0000_s1103" type="#_x0000_t202" style="position:absolute;left:30670;top:45529;width:10566;height:42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" fillcolor="white [3201]" stroked="f" strokeweight=".5pt">
                  <v:textbox style="mso-fit-shape-to-text:t">
                    <w:txbxContent>
                      <w:p w:rsidR="00C449A2" w:rsidRDefault="00C449A2" w:rsidP="00EC615D">
                        <w:r w:rsidRPr="00EC615D">
                          <w:rPr>
                            <w:position w:val="-12"/>
                          </w:rPr>
                          <w:object w:dxaOrig="1365" w:dyaOrig="375">
                            <v:shape id="_x0000_i1171" type="#_x0000_t75" style="width:68.25pt;height:18.75pt">
                              <v:imagedata r:id="rId264" o:title=""/>
                            </v:shape>
                            <o:OLEObject Type="Embed" ProgID="Equation.DSMT4" ShapeID="_x0000_i1171" DrawAspect="Content" ObjectID="_1620992333" r:id="rId280"/>
                          </w:object>
                        </w:r>
                      </w:p>
                    </w:txbxContent>
                  </v:textbox>
                </v:shape>
                <v:shape id="Прямая со стрелкой 82" o:spid="_x0000_s1104" type="#_x0000_t32" style="position:absolute;left:17526;top:48577;width:39708;height:9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" strokecolor="black [3200]" strokeweight=".5pt">
                  <v:stroke endarrow="block" joinstyle="miter"/>
                </v:shape>
                <v:shape id="Надпись 85" o:spid="_x0000_s1105" type="#_x0000_t202" style="position:absolute;left:31146;top:49815;width:9900;height:42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" fillcolor="white [3201]" stroked="f" strokeweight=".5pt">
                  <v:textbox style="mso-fit-shape-to-text:t">
                    <w:txbxContent>
                      <w:p w:rsidR="00C449A2" w:rsidRDefault="00C449A2" w:rsidP="00EC615D">
                        <w:r w:rsidRPr="00EC615D">
                          <w:rPr>
                            <w:position w:val="-12"/>
                          </w:rPr>
                          <w:object w:dxaOrig="1260" w:dyaOrig="375">
                            <v:shape id="_x0000_i1173" type="#_x0000_t75" style="width:63pt;height:18.75pt">
                              <v:imagedata r:id="rId266" o:title=""/>
                            </v:shape>
                            <o:OLEObject Type="Embed" ProgID="Equation.DSMT4" ShapeID="_x0000_i1173" DrawAspect="Content" ObjectID="_1620992334" r:id="rId281"/>
                          </w:object>
                        </w:r>
                      </w:p>
                    </w:txbxContent>
                  </v:textbox>
                </v:shape>
                <v:shape id="Прямая со стрелкой 83" o:spid="_x0000_s1106" type="#_x0000_t32" style="position:absolute;left:17526;top:53054;width:39636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" strokecolor="black [3200]" strokeweight=".5pt">
                  <v:stroke endarrow="block" joinstyle="miter"/>
                </v:shape>
                <v:shape id="Надпись 86" o:spid="_x0000_s1107" type="#_x0000_t202" style="position:absolute;left:571;top:54102;width:27623;height:14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" fillcolor="white [3201]" stroked="f" strokeweight=".5pt">
                  <v:textbox>
                    <w:txbxContent>
                      <w:p w:rsidR="00C449A2" w:rsidRDefault="00C449A2" w:rsidP="006A2F4C">
                        <w:pPr>
                          <w:jc w:val="center"/>
                        </w:pPr>
                        <w:r>
                          <w:t>Вычисляет:</w:t>
                        </w:r>
                      </w:p>
                      <w:p w:rsidR="00C449A2" w:rsidRDefault="00C449A2" w:rsidP="006A2F4C">
                        <w:r w:rsidRPr="006A2F4C">
                          <w:rPr>
                            <w:position w:val="-58"/>
                          </w:rPr>
                          <w:object w:dxaOrig="3885" w:dyaOrig="1305">
                            <v:shape id="_x0000_i1177" type="#_x0000_t75" style="width:194.25pt;height:65.25pt">
                              <v:imagedata r:id="rId268" o:title=""/>
                            </v:shape>
                            <o:OLEObject Type="Embed" ProgID="Equation.DSMT4" ShapeID="_x0000_i1177" DrawAspect="Content" ObjectID="_1620992335" r:id="rId282"/>
                          </w:object>
                        </w:r>
                      </w:p>
                      <w:p w:rsidR="00C449A2" w:rsidRPr="00112C26" w:rsidRDefault="00C449A2" w:rsidP="006A2F4C"/>
                    </w:txbxContent>
                  </v:textbox>
                </v:shape>
                <v:shape id="Надпись 87" o:spid="_x0000_s1108" type="#_x0000_t202" style="position:absolute;left:1047;top:65627;width:27147;height:10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" fillcolor="white [3201]" stroked="f" strokeweight=".5pt">
                  <v:textbox>
                    <w:txbxContent>
                      <w:p w:rsidR="00C449A2" w:rsidRPr="006A2F4C" w:rsidRDefault="00C449A2" w:rsidP="006A2F4C">
                        <w:pPr>
                          <w:rPr>
                            <w:i/>
                          </w:rPr>
                        </w:pPr>
                        <w:r>
                          <w:t>если да, то сообщение передалось успешно</w:t>
                        </w:r>
                      </w:p>
                      <w:p w:rsidR="00C449A2" w:rsidRDefault="00C449A2" w:rsidP="006A2F4C">
                        <w:r>
                          <w:t>если нет, то сообщение не передалось, повторить «Шаг 4»</w:t>
                        </w:r>
                      </w:p>
                      <w:p w:rsidR="00C449A2" w:rsidRDefault="00C449A2" w:rsidP="006A2F4C"/>
                      <w:p w:rsidR="00C449A2" w:rsidRPr="00112C26" w:rsidRDefault="00C449A2" w:rsidP="006A2F4C"/>
                    </w:txbxContent>
                  </v:textbox>
                </v:shape>
                <v:shape id="Надпись 88" o:spid="_x0000_s1109" type="#_x0000_t202" style="position:absolute;left:48387;top:53435;width:27622;height:14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" fillcolor="white [3201]" stroked="f" strokeweight=".5pt">
                  <v:textbox>
                    <w:txbxContent>
                      <w:p w:rsidR="00C449A2" w:rsidRDefault="00C449A2" w:rsidP="006A2F4C">
                        <w:pPr>
                          <w:jc w:val="center"/>
                        </w:pPr>
                        <w:r>
                          <w:t>Вычисляет:</w:t>
                        </w:r>
                      </w:p>
                      <w:p w:rsidR="00C449A2" w:rsidRDefault="00C449A2" w:rsidP="006A2F4C">
                        <w:r w:rsidRPr="006A2F4C">
                          <w:rPr>
                            <w:position w:val="-58"/>
                          </w:rPr>
                          <w:object w:dxaOrig="4020" w:dyaOrig="1305">
                            <v:shape id="_x0000_i1175" type="#_x0000_t75" style="width:201pt;height:65.25pt">
                              <v:imagedata r:id="rId270" o:title=""/>
                            </v:shape>
                            <o:OLEObject Type="Embed" ProgID="Equation.DSMT4" ShapeID="_x0000_i1175" DrawAspect="Content" ObjectID="_1620992336" r:id="rId283"/>
                          </w:object>
                        </w:r>
                      </w:p>
                      <w:p w:rsidR="00C449A2" w:rsidRPr="00112C26" w:rsidRDefault="00C449A2" w:rsidP="006A2F4C"/>
                    </w:txbxContent>
                  </v:textbox>
                </v:shape>
                <v:shape id="Надпись 89" o:spid="_x0000_s1110" type="#_x0000_t202" style="position:absolute;left:48387;top:64960;width:27146;height:10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" fillcolor="white [3201]" stroked="f" strokeweight=".5pt">
                  <v:textbox>
                    <w:txbxContent>
                      <w:p w:rsidR="00C449A2" w:rsidRPr="006A2F4C" w:rsidRDefault="00C449A2" w:rsidP="006A2F4C">
                        <w:pPr>
                          <w:rPr>
                            <w:i/>
                          </w:rPr>
                        </w:pPr>
                        <w:r>
                          <w:t>если да, то сообщение передалось успешно</w:t>
                        </w:r>
                      </w:p>
                      <w:p w:rsidR="00C449A2" w:rsidRDefault="00C449A2" w:rsidP="006A2F4C">
                        <w:r>
                          <w:t>если нет, то сообщение не передалось, повторить «Шаг 4»</w:t>
                        </w:r>
                      </w:p>
                      <w:p w:rsidR="00C449A2" w:rsidRDefault="00C449A2" w:rsidP="006A2F4C"/>
                      <w:p w:rsidR="00C449A2" w:rsidRPr="00112C26" w:rsidRDefault="00C449A2" w:rsidP="006A2F4C"/>
                    </w:txbxContent>
                  </v:textbox>
                </v:shape>
              </v:group>
            </w:pict>
          </mc:Fallback>
        </mc:AlternateContent>
      </w:r>
    </w:p>
    <w:p w:rsidR="00594E56" w:rsidRDefault="00594E56" w:rsidP="0009692E"/>
    <w:p w:rsidR="00594E56" w:rsidRDefault="00594E56" w:rsidP="0009692E"/>
    <w:p w:rsidR="00594E56" w:rsidRDefault="00594E56" w:rsidP="0009692E"/>
    <w:p w:rsidR="00594E56" w:rsidRDefault="00594E56" w:rsidP="0009692E"/>
    <w:p w:rsidR="00594E56" w:rsidRDefault="00594E56" w:rsidP="0009692E"/>
    <w:p w:rsidR="00594E56" w:rsidRDefault="00594E56" w:rsidP="0009692E"/>
    <w:p w:rsidR="00594E56" w:rsidRDefault="00594E56" w:rsidP="0009692E"/>
    <w:p w:rsidR="00594E56" w:rsidRDefault="00594E56" w:rsidP="0009692E"/>
    <w:p w:rsidR="00594E56" w:rsidRDefault="00594E56" w:rsidP="0009692E"/>
    <w:p w:rsidR="00594E56" w:rsidRDefault="00594E56" w:rsidP="0009692E"/>
    <w:p w:rsidR="00594E56" w:rsidRDefault="00594E56" w:rsidP="0009692E"/>
    <w:p w:rsidR="00594E56" w:rsidRDefault="00594E56" w:rsidP="0009692E"/>
    <w:p w:rsidR="00594E56" w:rsidRDefault="00594E56" w:rsidP="0009692E"/>
    <w:p w:rsidR="00594E56" w:rsidRDefault="00594E56" w:rsidP="0009692E"/>
    <w:p w:rsidR="00594E56" w:rsidRDefault="00594E56" w:rsidP="0009692E"/>
    <w:p w:rsidR="00594E56" w:rsidRDefault="00594E56" w:rsidP="0009692E"/>
    <w:p w:rsidR="00594E56" w:rsidRDefault="00594E56" w:rsidP="0009692E"/>
    <w:p w:rsidR="00594E56" w:rsidRDefault="00594E56" w:rsidP="0009692E"/>
    <w:p w:rsidR="00594E56" w:rsidRDefault="00594E56" w:rsidP="0009692E"/>
    <w:p w:rsidR="00594E56" w:rsidRDefault="00594E56" w:rsidP="0009692E"/>
    <w:p w:rsidR="00594E56" w:rsidRDefault="00594E56" w:rsidP="0009692E"/>
    <w:p w:rsidR="00594E56" w:rsidRDefault="00594E56" w:rsidP="0009692E"/>
    <w:p w:rsidR="00594E56" w:rsidRDefault="00594E56" w:rsidP="0009692E"/>
    <w:p w:rsidR="00594E56" w:rsidRDefault="00594E56" w:rsidP="0009692E"/>
    <w:p w:rsidR="00594E56" w:rsidRDefault="00594E56" w:rsidP="0009692E"/>
    <w:p w:rsidR="00594E56" w:rsidRDefault="00594E56" w:rsidP="00FD6004">
      <w:pPr>
        <w:pStyle w:val="1"/>
        <w:rPr>
          <w:rFonts w:eastAsiaTheme="minorEastAsia" w:cstheme="minorBidi"/>
          <w:szCs w:val="22"/>
        </w:rPr>
      </w:pPr>
    </w:p>
    <w:p w:rsidR="00FD6004" w:rsidRDefault="00FD6004" w:rsidP="00FD6004"/>
    <w:p w:rsidR="00FD6004" w:rsidRDefault="00FD6004" w:rsidP="00FD6004"/>
    <w:p w:rsidR="00FD6004" w:rsidRDefault="00FD6004" w:rsidP="00FD6004"/>
    <w:p w:rsidR="00FD6004" w:rsidRDefault="00FD6004" w:rsidP="00FD6004">
      <w:bookmarkStart w:id="3" w:name="_GoBack"/>
      <w:bookmarkEnd w:id="3"/>
    </w:p>
    <w:p w:rsidR="00FD6004" w:rsidRDefault="00FD6004" w:rsidP="00303072">
      <w:pPr>
        <w:pStyle w:val="1"/>
        <w:numPr>
          <w:ilvl w:val="0"/>
          <w:numId w:val="2"/>
        </w:numPr>
        <w:spacing w:after="240"/>
      </w:pPr>
      <w:bookmarkStart w:id="4" w:name="_Toc9108303"/>
      <w:r>
        <w:rPr>
          <w:sz w:val="32"/>
        </w:rPr>
        <w:lastRenderedPageBreak/>
        <w:t>Свойства, характеризующие безопасность протокола</w:t>
      </w:r>
      <w:bookmarkEnd w:id="4"/>
    </w:p>
    <w:p w:rsidR="00FD6004" w:rsidRDefault="00303072" w:rsidP="00303072">
      <w:r>
        <w:t>Свойства, характеризующие безопасность протоколов:</w:t>
      </w:r>
    </w:p>
    <w:p w:rsidR="00303072" w:rsidRDefault="00303072" w:rsidP="00303072">
      <w:pPr>
        <w:pStyle w:val="a6"/>
        <w:numPr>
          <w:ilvl w:val="0"/>
          <w:numId w:val="10"/>
        </w:numPr>
      </w:pPr>
      <w:r>
        <w:t>Аутентификация (не широковещательная)</w:t>
      </w:r>
    </w:p>
    <w:p w:rsidR="00303072" w:rsidRDefault="00303072" w:rsidP="00303072">
      <w:pPr>
        <w:pStyle w:val="a6"/>
        <w:numPr>
          <w:ilvl w:val="0"/>
          <w:numId w:val="11"/>
        </w:numPr>
        <w:ind w:left="1443"/>
      </w:pPr>
      <w:r>
        <w:rPr>
          <w:lang w:val="en-US"/>
        </w:rPr>
        <w:t>G1 (</w:t>
      </w:r>
      <w:r>
        <w:t>аутентификация субъекта</w:t>
      </w:r>
      <w:r>
        <w:rPr>
          <w:lang w:val="en-US"/>
        </w:rPr>
        <w:t>)</w:t>
      </w:r>
      <w:r>
        <w:t>;</w:t>
      </w:r>
    </w:p>
    <w:p w:rsidR="00303072" w:rsidRDefault="00303072" w:rsidP="00303072">
      <w:pPr>
        <w:pStyle w:val="a6"/>
        <w:numPr>
          <w:ilvl w:val="0"/>
          <w:numId w:val="11"/>
        </w:numPr>
        <w:ind w:left="1443"/>
      </w:pPr>
      <w:r>
        <w:rPr>
          <w:lang w:val="en-US"/>
        </w:rPr>
        <w:t>G2 (</w:t>
      </w:r>
      <w:r>
        <w:t>аутентификация сообщения</w:t>
      </w:r>
      <w:r>
        <w:rPr>
          <w:lang w:val="en-US"/>
        </w:rPr>
        <w:t>)</w:t>
      </w:r>
      <w:r>
        <w:t>;</w:t>
      </w:r>
    </w:p>
    <w:p w:rsidR="00303072" w:rsidRDefault="00303072" w:rsidP="00303072">
      <w:pPr>
        <w:pStyle w:val="a6"/>
        <w:numPr>
          <w:ilvl w:val="0"/>
          <w:numId w:val="11"/>
        </w:numPr>
        <w:ind w:left="1443"/>
      </w:pPr>
      <w:r>
        <w:rPr>
          <w:lang w:val="en-US"/>
        </w:rPr>
        <w:t>G3 (</w:t>
      </w:r>
      <w:r>
        <w:t>защита от повтора</w:t>
      </w:r>
      <w:r>
        <w:rPr>
          <w:lang w:val="en-US"/>
        </w:rPr>
        <w:t>)</w:t>
      </w:r>
    </w:p>
    <w:p w:rsidR="00303072" w:rsidRDefault="00303072" w:rsidP="00303072">
      <w:pPr>
        <w:pStyle w:val="a6"/>
        <w:numPr>
          <w:ilvl w:val="0"/>
          <w:numId w:val="10"/>
        </w:numPr>
      </w:pPr>
      <w:r>
        <w:t>Аутентификация при рассылке по многим адреса</w:t>
      </w:r>
    </w:p>
    <w:p w:rsidR="00303072" w:rsidRDefault="00303072" w:rsidP="00303072">
      <w:pPr>
        <w:pStyle w:val="a6"/>
        <w:numPr>
          <w:ilvl w:val="0"/>
          <w:numId w:val="12"/>
        </w:numPr>
      </w:pPr>
      <w:r>
        <w:rPr>
          <w:lang w:val="en-US"/>
        </w:rPr>
        <w:t>G</w:t>
      </w:r>
      <w:r w:rsidRPr="00303072">
        <w:t>4 (</w:t>
      </w:r>
      <w:r>
        <w:t>неявная скрытая аутентификация получателя</w:t>
      </w:r>
      <w:r w:rsidRPr="00303072">
        <w:t>)</w:t>
      </w:r>
      <w:r>
        <w:t>;</w:t>
      </w:r>
    </w:p>
    <w:p w:rsidR="00303072" w:rsidRPr="00303072" w:rsidRDefault="00303072" w:rsidP="00303072">
      <w:pPr>
        <w:pStyle w:val="a6"/>
        <w:numPr>
          <w:ilvl w:val="0"/>
          <w:numId w:val="12"/>
        </w:numPr>
      </w:pPr>
      <w:r>
        <w:rPr>
          <w:lang w:val="en-US"/>
        </w:rPr>
        <w:t>G5 (</w:t>
      </w:r>
      <w:r>
        <w:t>аутентификация источника</w:t>
      </w:r>
      <w:r>
        <w:rPr>
          <w:lang w:val="en-US"/>
        </w:rPr>
        <w:t>)</w:t>
      </w:r>
    </w:p>
    <w:p w:rsidR="00303072" w:rsidRDefault="00303072" w:rsidP="00303072">
      <w:pPr>
        <w:pStyle w:val="a6"/>
        <w:numPr>
          <w:ilvl w:val="0"/>
          <w:numId w:val="10"/>
        </w:numPr>
      </w:pPr>
      <w:r>
        <w:t>Авторизация 3-ей доверенной стороной</w:t>
      </w:r>
    </w:p>
    <w:p w:rsidR="00303072" w:rsidRDefault="00303072" w:rsidP="00303072">
      <w:pPr>
        <w:pStyle w:val="a6"/>
        <w:numPr>
          <w:ilvl w:val="0"/>
          <w:numId w:val="13"/>
        </w:numPr>
        <w:ind w:left="1443"/>
      </w:pPr>
      <w:r>
        <w:rPr>
          <w:lang w:val="en-US"/>
        </w:rPr>
        <w:t>G</w:t>
      </w:r>
      <w:r w:rsidRPr="00303072">
        <w:t>6 (</w:t>
      </w:r>
      <w:r>
        <w:t>авторизация 3-ей доверенной стороной</w:t>
      </w:r>
      <w:r w:rsidRPr="00303072">
        <w:t>)</w:t>
      </w:r>
      <w:r>
        <w:t>;</w:t>
      </w:r>
    </w:p>
    <w:p w:rsidR="00303072" w:rsidRDefault="00303072" w:rsidP="00303072">
      <w:pPr>
        <w:pStyle w:val="a6"/>
        <w:numPr>
          <w:ilvl w:val="0"/>
          <w:numId w:val="10"/>
        </w:numPr>
      </w:pPr>
      <w:r>
        <w:t>Свойства совместной генерации ключа</w:t>
      </w:r>
    </w:p>
    <w:p w:rsidR="00303072" w:rsidRDefault="00303072" w:rsidP="00303072">
      <w:pPr>
        <w:pStyle w:val="a6"/>
        <w:numPr>
          <w:ilvl w:val="0"/>
          <w:numId w:val="13"/>
        </w:numPr>
        <w:ind w:left="1443"/>
      </w:pPr>
      <w:r>
        <w:rPr>
          <w:lang w:val="en-US"/>
        </w:rPr>
        <w:t>G7 (</w:t>
      </w:r>
      <w:r>
        <w:t>аутентификация ключа</w:t>
      </w:r>
      <w:r>
        <w:rPr>
          <w:lang w:val="en-US"/>
        </w:rPr>
        <w:t>)</w:t>
      </w:r>
      <w:r>
        <w:t>;</w:t>
      </w:r>
    </w:p>
    <w:p w:rsidR="00303072" w:rsidRDefault="00303072" w:rsidP="00303072">
      <w:pPr>
        <w:pStyle w:val="a6"/>
        <w:numPr>
          <w:ilvl w:val="0"/>
          <w:numId w:val="13"/>
        </w:numPr>
        <w:ind w:left="1443"/>
      </w:pPr>
      <w:r>
        <w:rPr>
          <w:lang w:val="en-US"/>
        </w:rPr>
        <w:t>G8 (</w:t>
      </w:r>
      <w:r>
        <w:t>подтверждение правильности ключа</w:t>
      </w:r>
      <w:r>
        <w:rPr>
          <w:lang w:val="en-US"/>
        </w:rPr>
        <w:t>)</w:t>
      </w:r>
      <w:r>
        <w:t>;</w:t>
      </w:r>
    </w:p>
    <w:p w:rsidR="00303072" w:rsidRDefault="00303072" w:rsidP="00303072">
      <w:pPr>
        <w:pStyle w:val="a6"/>
        <w:numPr>
          <w:ilvl w:val="0"/>
          <w:numId w:val="13"/>
        </w:numPr>
        <w:ind w:left="1443"/>
      </w:pPr>
      <w:r>
        <w:rPr>
          <w:lang w:val="en-US"/>
        </w:rPr>
        <w:t>G</w:t>
      </w:r>
      <w:r w:rsidRPr="00303072">
        <w:t>9 (</w:t>
      </w:r>
      <w:r>
        <w:t>защита от чтения назад</w:t>
      </w:r>
      <w:r w:rsidRPr="00303072">
        <w:t>)</w:t>
      </w:r>
      <w:r>
        <w:t>;</w:t>
      </w:r>
    </w:p>
    <w:p w:rsidR="00303072" w:rsidRDefault="00303072" w:rsidP="00303072">
      <w:pPr>
        <w:pStyle w:val="a6"/>
        <w:numPr>
          <w:ilvl w:val="0"/>
          <w:numId w:val="13"/>
        </w:numPr>
        <w:ind w:left="1443"/>
      </w:pPr>
      <w:r>
        <w:rPr>
          <w:lang w:val="en-US"/>
        </w:rPr>
        <w:t>G10 (</w:t>
      </w:r>
      <w:r>
        <w:t>формирование новых ключей</w:t>
      </w:r>
      <w:r>
        <w:rPr>
          <w:lang w:val="en-US"/>
        </w:rPr>
        <w:t>)</w:t>
      </w:r>
      <w:r w:rsidR="00A160F6">
        <w:t>;</w:t>
      </w:r>
    </w:p>
    <w:p w:rsidR="00A160F6" w:rsidRDefault="00A160F6" w:rsidP="00A160F6">
      <w:pPr>
        <w:pStyle w:val="a6"/>
        <w:numPr>
          <w:ilvl w:val="0"/>
          <w:numId w:val="13"/>
        </w:numPr>
        <w:ind w:left="1443"/>
      </w:pPr>
      <w:r>
        <w:rPr>
          <w:lang w:val="en-US"/>
        </w:rPr>
        <w:t>G</w:t>
      </w:r>
      <w:r w:rsidRPr="00A160F6">
        <w:t>11 (</w:t>
      </w:r>
      <w:r>
        <w:t>защита от возможности договориться о параметрах безопасности</w:t>
      </w:r>
      <w:r w:rsidRPr="00A160F6">
        <w:t>)</w:t>
      </w:r>
    </w:p>
    <w:p w:rsidR="00A160F6" w:rsidRDefault="00A160F6" w:rsidP="00A160F6">
      <w:pPr>
        <w:pStyle w:val="a6"/>
        <w:numPr>
          <w:ilvl w:val="0"/>
          <w:numId w:val="10"/>
        </w:numPr>
      </w:pPr>
      <w:r>
        <w:t>Конфиденциальность</w:t>
      </w:r>
    </w:p>
    <w:p w:rsidR="00A160F6" w:rsidRDefault="00A160F6" w:rsidP="00A160F6">
      <w:pPr>
        <w:pStyle w:val="a6"/>
        <w:numPr>
          <w:ilvl w:val="0"/>
          <w:numId w:val="14"/>
        </w:numPr>
      </w:pPr>
      <w:r>
        <w:rPr>
          <w:lang w:val="en-US"/>
        </w:rPr>
        <w:t>G12 (</w:t>
      </w:r>
      <w:r>
        <w:t>конфиденциальность</w:t>
      </w:r>
      <w:r>
        <w:rPr>
          <w:lang w:val="en-US"/>
        </w:rPr>
        <w:t>)</w:t>
      </w:r>
    </w:p>
    <w:p w:rsidR="00A160F6" w:rsidRDefault="00A160F6" w:rsidP="00A160F6">
      <w:pPr>
        <w:pStyle w:val="a6"/>
        <w:numPr>
          <w:ilvl w:val="0"/>
          <w:numId w:val="10"/>
        </w:numPr>
      </w:pPr>
      <w:r>
        <w:t>Анонимность</w:t>
      </w:r>
    </w:p>
    <w:p w:rsidR="00A160F6" w:rsidRDefault="00A160F6" w:rsidP="00A160F6">
      <w:pPr>
        <w:pStyle w:val="a6"/>
        <w:numPr>
          <w:ilvl w:val="0"/>
          <w:numId w:val="14"/>
        </w:numPr>
      </w:pPr>
      <w:r>
        <w:rPr>
          <w:lang w:val="en-US"/>
        </w:rPr>
        <w:t>G</w:t>
      </w:r>
      <w:r w:rsidRPr="00A160F6">
        <w:t>13 (</w:t>
      </w:r>
      <w:r>
        <w:t>защита идентификатора от прослушивания</w:t>
      </w:r>
      <w:r w:rsidRPr="00A160F6">
        <w:t>)</w:t>
      </w:r>
      <w:r>
        <w:t>;</w:t>
      </w:r>
    </w:p>
    <w:p w:rsidR="00A160F6" w:rsidRDefault="00A160F6" w:rsidP="00A160F6">
      <w:pPr>
        <w:pStyle w:val="a6"/>
        <w:numPr>
          <w:ilvl w:val="0"/>
          <w:numId w:val="14"/>
        </w:numPr>
      </w:pPr>
      <w:r>
        <w:rPr>
          <w:lang w:val="en-US"/>
        </w:rPr>
        <w:t>G</w:t>
      </w:r>
      <w:r w:rsidRPr="00A160F6">
        <w:t>14 (</w:t>
      </w:r>
      <w:r>
        <w:t>защита идентификатора от других участников</w:t>
      </w:r>
      <w:r w:rsidRPr="00A160F6">
        <w:t>)</w:t>
      </w:r>
    </w:p>
    <w:p w:rsidR="00A160F6" w:rsidRDefault="00A160F6" w:rsidP="00A160F6">
      <w:pPr>
        <w:pStyle w:val="a6"/>
        <w:numPr>
          <w:ilvl w:val="0"/>
          <w:numId w:val="10"/>
        </w:numPr>
      </w:pPr>
      <w:r>
        <w:t>Защита от отказа в обслуживании</w:t>
      </w:r>
    </w:p>
    <w:p w:rsidR="00A160F6" w:rsidRPr="00A160F6" w:rsidRDefault="00A160F6" w:rsidP="00A160F6">
      <w:pPr>
        <w:pStyle w:val="a6"/>
        <w:numPr>
          <w:ilvl w:val="0"/>
          <w:numId w:val="15"/>
        </w:numPr>
      </w:pPr>
      <w:r>
        <w:rPr>
          <w:lang w:val="en-US"/>
        </w:rPr>
        <w:t>G15 (</w:t>
      </w:r>
      <w:r>
        <w:t xml:space="preserve">защита то </w:t>
      </w:r>
      <w:proofErr w:type="spellStart"/>
      <w:r>
        <w:rPr>
          <w:lang w:val="en-US"/>
        </w:rPr>
        <w:t>DDoS</w:t>
      </w:r>
      <w:proofErr w:type="spellEnd"/>
      <w:r>
        <w:rPr>
          <w:lang w:val="en-US"/>
        </w:rPr>
        <w:t>);</w:t>
      </w:r>
    </w:p>
    <w:p w:rsidR="00A160F6" w:rsidRDefault="00A160F6" w:rsidP="00A160F6">
      <w:pPr>
        <w:pStyle w:val="a6"/>
        <w:numPr>
          <w:ilvl w:val="0"/>
          <w:numId w:val="10"/>
        </w:numPr>
      </w:pPr>
      <w:r>
        <w:t xml:space="preserve">Инвариантность </w:t>
      </w:r>
    </w:p>
    <w:p w:rsidR="00A160F6" w:rsidRPr="00A160F6" w:rsidRDefault="00A160F6" w:rsidP="00A160F6">
      <w:pPr>
        <w:pStyle w:val="a6"/>
        <w:numPr>
          <w:ilvl w:val="0"/>
          <w:numId w:val="15"/>
        </w:numPr>
      </w:pPr>
      <w:r>
        <w:rPr>
          <w:lang w:val="en-US"/>
        </w:rPr>
        <w:t>G16 (</w:t>
      </w:r>
      <w:r>
        <w:t>инвариантность отправителя</w:t>
      </w:r>
      <w:r>
        <w:rPr>
          <w:lang w:val="en-US"/>
        </w:rPr>
        <w:t>)</w:t>
      </w:r>
    </w:p>
    <w:p w:rsidR="00A160F6" w:rsidRDefault="00A160F6" w:rsidP="00A160F6">
      <w:pPr>
        <w:pStyle w:val="a6"/>
        <w:numPr>
          <w:ilvl w:val="0"/>
          <w:numId w:val="10"/>
        </w:numPr>
      </w:pPr>
      <w:r>
        <w:t>Невозможность отказа от ранее совершенных действий</w:t>
      </w:r>
    </w:p>
    <w:p w:rsidR="00A160F6" w:rsidRDefault="00A160F6" w:rsidP="00A160F6">
      <w:pPr>
        <w:pStyle w:val="a6"/>
        <w:numPr>
          <w:ilvl w:val="0"/>
          <w:numId w:val="15"/>
        </w:numPr>
      </w:pPr>
      <w:r>
        <w:rPr>
          <w:lang w:val="en-US"/>
        </w:rPr>
        <w:t>G17 (</w:t>
      </w:r>
      <w:r>
        <w:t>подотчетность</w:t>
      </w:r>
      <w:r>
        <w:rPr>
          <w:lang w:val="en-US"/>
        </w:rPr>
        <w:t>)</w:t>
      </w:r>
      <w:r>
        <w:t>;</w:t>
      </w:r>
    </w:p>
    <w:p w:rsidR="00A160F6" w:rsidRDefault="00A160F6" w:rsidP="00A160F6">
      <w:pPr>
        <w:pStyle w:val="a6"/>
        <w:numPr>
          <w:ilvl w:val="0"/>
          <w:numId w:val="15"/>
        </w:numPr>
      </w:pPr>
      <w:r>
        <w:rPr>
          <w:lang w:val="en-US"/>
        </w:rPr>
        <w:t>G18 (</w:t>
      </w:r>
      <w:r>
        <w:t>доказательство источника</w:t>
      </w:r>
      <w:r>
        <w:rPr>
          <w:lang w:val="en-US"/>
        </w:rPr>
        <w:t>)</w:t>
      </w:r>
      <w:r>
        <w:t>;</w:t>
      </w:r>
    </w:p>
    <w:p w:rsidR="00A160F6" w:rsidRPr="00A160F6" w:rsidRDefault="00A160F6" w:rsidP="00A160F6">
      <w:pPr>
        <w:pStyle w:val="a6"/>
        <w:numPr>
          <w:ilvl w:val="0"/>
          <w:numId w:val="15"/>
        </w:numPr>
      </w:pPr>
      <w:r>
        <w:rPr>
          <w:lang w:val="en-US"/>
        </w:rPr>
        <w:t>G19 (</w:t>
      </w:r>
      <w:r>
        <w:t>доказательство получателя</w:t>
      </w:r>
      <w:r>
        <w:rPr>
          <w:lang w:val="en-US"/>
        </w:rPr>
        <w:t>)</w:t>
      </w:r>
    </w:p>
    <w:p w:rsidR="00A160F6" w:rsidRDefault="00A160F6" w:rsidP="00A160F6">
      <w:pPr>
        <w:pStyle w:val="a6"/>
        <w:numPr>
          <w:ilvl w:val="0"/>
          <w:numId w:val="10"/>
        </w:numPr>
        <w:ind w:left="357" w:firstLine="0"/>
      </w:pPr>
      <w:r>
        <w:t>Временное свойство</w:t>
      </w:r>
    </w:p>
    <w:p w:rsidR="00303072" w:rsidRPr="00303072" w:rsidRDefault="00A160F6" w:rsidP="00E04004">
      <w:pPr>
        <w:pStyle w:val="a6"/>
        <w:numPr>
          <w:ilvl w:val="0"/>
          <w:numId w:val="16"/>
        </w:numPr>
        <w:ind w:left="1443"/>
      </w:pPr>
      <w:r>
        <w:rPr>
          <w:lang w:val="en-US"/>
        </w:rPr>
        <w:t>G20 (</w:t>
      </w:r>
      <w:r>
        <w:t>безопасное временное свойство</w:t>
      </w:r>
      <w:r>
        <w:rPr>
          <w:lang w:val="en-US"/>
        </w:rPr>
        <w:t>)</w:t>
      </w:r>
    </w:p>
    <w:p w:rsidR="00594E56" w:rsidRDefault="00A160F6" w:rsidP="00B4751B">
      <w:r>
        <w:tab/>
        <w:t xml:space="preserve">Данному протоколу присущи следующие свойства: </w:t>
      </w:r>
      <w:r>
        <w:rPr>
          <w:lang w:val="en-US"/>
        </w:rPr>
        <w:t>G</w:t>
      </w:r>
      <w:r w:rsidRPr="00A160F6">
        <w:t xml:space="preserve">1, </w:t>
      </w:r>
      <w:r>
        <w:rPr>
          <w:lang w:val="en-US"/>
        </w:rPr>
        <w:t>G</w:t>
      </w:r>
      <w:r w:rsidRPr="00A160F6">
        <w:t xml:space="preserve">2, </w:t>
      </w:r>
      <w:r>
        <w:rPr>
          <w:lang w:val="en-US"/>
        </w:rPr>
        <w:t>G</w:t>
      </w:r>
      <w:r w:rsidRPr="00A160F6">
        <w:t xml:space="preserve">3, </w:t>
      </w:r>
      <w:r>
        <w:rPr>
          <w:lang w:val="en-US"/>
        </w:rPr>
        <w:t>G</w:t>
      </w:r>
      <w:r w:rsidRPr="00A160F6">
        <w:t xml:space="preserve">6, </w:t>
      </w:r>
      <w:r>
        <w:rPr>
          <w:lang w:val="en-US"/>
        </w:rPr>
        <w:t>G</w:t>
      </w:r>
      <w:r w:rsidRPr="00A160F6">
        <w:t xml:space="preserve">7, </w:t>
      </w:r>
      <w:r>
        <w:rPr>
          <w:lang w:val="en-US"/>
        </w:rPr>
        <w:t>G</w:t>
      </w:r>
      <w:r w:rsidRPr="00A160F6">
        <w:t xml:space="preserve">8, </w:t>
      </w:r>
      <w:r>
        <w:rPr>
          <w:lang w:val="en-US"/>
        </w:rPr>
        <w:t>G</w:t>
      </w:r>
      <w:r w:rsidRPr="00A160F6">
        <w:t xml:space="preserve">9, </w:t>
      </w:r>
      <w:r>
        <w:rPr>
          <w:lang w:val="en-US"/>
        </w:rPr>
        <w:t>G</w:t>
      </w:r>
      <w:r w:rsidRPr="00A160F6">
        <w:t xml:space="preserve">10, </w:t>
      </w:r>
      <w:r>
        <w:rPr>
          <w:lang w:val="en-US"/>
        </w:rPr>
        <w:t>G</w:t>
      </w:r>
      <w:r w:rsidRPr="00A160F6">
        <w:t xml:space="preserve">11, </w:t>
      </w:r>
      <w:r>
        <w:rPr>
          <w:lang w:val="en-US"/>
        </w:rPr>
        <w:t>G</w:t>
      </w:r>
      <w:r w:rsidRPr="00A160F6">
        <w:t xml:space="preserve">12, </w:t>
      </w:r>
      <w:r>
        <w:rPr>
          <w:lang w:val="en-US"/>
        </w:rPr>
        <w:t>G</w:t>
      </w:r>
      <w:r w:rsidRPr="00A160F6">
        <w:t xml:space="preserve">13, </w:t>
      </w:r>
      <w:r>
        <w:rPr>
          <w:lang w:val="en-US"/>
        </w:rPr>
        <w:t>G</w:t>
      </w:r>
      <w:r w:rsidRPr="00A160F6">
        <w:t xml:space="preserve">14, </w:t>
      </w:r>
      <w:r>
        <w:rPr>
          <w:lang w:val="en-US"/>
        </w:rPr>
        <w:t>G</w:t>
      </w:r>
      <w:r w:rsidRPr="00A160F6">
        <w:t xml:space="preserve">16, </w:t>
      </w:r>
      <w:r>
        <w:rPr>
          <w:lang w:val="en-US"/>
        </w:rPr>
        <w:t>G</w:t>
      </w:r>
      <w:r w:rsidRPr="00A160F6">
        <w:t xml:space="preserve">17, </w:t>
      </w:r>
      <w:r>
        <w:rPr>
          <w:lang w:val="en-US"/>
        </w:rPr>
        <w:t>G</w:t>
      </w:r>
      <w:r w:rsidRPr="00A160F6">
        <w:t xml:space="preserve">18, </w:t>
      </w:r>
      <w:r>
        <w:rPr>
          <w:lang w:val="en-US"/>
        </w:rPr>
        <w:t>G</w:t>
      </w:r>
      <w:r w:rsidRPr="00A160F6">
        <w:t xml:space="preserve">19, </w:t>
      </w:r>
      <w:r>
        <w:rPr>
          <w:lang w:val="en-US"/>
        </w:rPr>
        <w:t>G</w:t>
      </w:r>
      <w:r w:rsidRPr="00A160F6">
        <w:t>20.</w:t>
      </w:r>
    </w:p>
    <w:p w:rsidR="00E04004" w:rsidRDefault="00E04004" w:rsidP="00B4751B"/>
    <w:p w:rsidR="00DB750C" w:rsidRPr="000C02B9" w:rsidRDefault="00A955CB" w:rsidP="0009692E">
      <w:pPr>
        <w:pStyle w:val="1"/>
        <w:numPr>
          <w:ilvl w:val="0"/>
          <w:numId w:val="2"/>
        </w:numPr>
        <w:spacing w:after="240"/>
        <w:ind w:left="360"/>
        <w:rPr>
          <w:sz w:val="32"/>
        </w:rPr>
      </w:pPr>
      <w:bookmarkStart w:id="5" w:name="_Toc9108304"/>
      <w:r w:rsidRPr="00A955CB">
        <w:rPr>
          <w:sz w:val="32"/>
        </w:rPr>
        <w:lastRenderedPageBreak/>
        <w:t>Результаты реализации протокола</w:t>
      </w:r>
      <w:bookmarkEnd w:id="5"/>
    </w:p>
    <w:p w:rsidR="00A955CB" w:rsidRPr="0088603F" w:rsidRDefault="00A955CB" w:rsidP="000C02B9">
      <w:pPr>
        <w:rPr>
          <w:rFonts w:cs="Times New Roman"/>
          <w:szCs w:val="28"/>
        </w:rPr>
      </w:pPr>
      <w:r>
        <w:rPr>
          <w:rFonts w:cs="Times New Roman"/>
          <w:szCs w:val="28"/>
        </w:rPr>
        <w:t>Разработка</w:t>
      </w:r>
      <w:r w:rsidRPr="000010B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производилась</w:t>
      </w:r>
      <w:r w:rsidRPr="000010B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в</w:t>
      </w:r>
      <w:r w:rsidRPr="000010B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IDE</w:t>
      </w:r>
      <w:r w:rsidRPr="000010B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Microsoft</w:t>
      </w:r>
      <w:r w:rsidRPr="000010B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Visual</w:t>
      </w:r>
      <w:r w:rsidRPr="000010B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Studio</w:t>
      </w:r>
      <w:r w:rsidRPr="000010BA">
        <w:rPr>
          <w:rFonts w:cs="Times New Roman"/>
          <w:szCs w:val="28"/>
        </w:rPr>
        <w:t xml:space="preserve"> 15 </w:t>
      </w:r>
      <w:r>
        <w:rPr>
          <w:rFonts w:cs="Times New Roman"/>
          <w:szCs w:val="28"/>
          <w:lang w:val="en-US"/>
        </w:rPr>
        <w:t>Pro</w:t>
      </w:r>
      <w:r w:rsidRPr="000010BA">
        <w:rPr>
          <w:rFonts w:cs="Times New Roman"/>
          <w:szCs w:val="28"/>
        </w:rPr>
        <w:t xml:space="preserve">. </w:t>
      </w:r>
      <w:r>
        <w:rPr>
          <w:rFonts w:cs="Times New Roman"/>
          <w:szCs w:val="28"/>
        </w:rPr>
        <w:t>Для реализации задания лабораторной работы было</w:t>
      </w:r>
      <w:r w:rsidRPr="00BD1CC3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создано общее решение с именем</w:t>
      </w:r>
      <w:r w:rsidRPr="00BD1CC3"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  <w:lang w:val="en-US"/>
        </w:rPr>
        <w:t>CryptoProtocols</w:t>
      </w:r>
      <w:proofErr w:type="spellEnd"/>
      <w:r>
        <w:rPr>
          <w:rFonts w:cs="Times New Roman"/>
          <w:szCs w:val="28"/>
        </w:rPr>
        <w:t>. Реализация протокола входит в</w:t>
      </w:r>
      <w:r w:rsidR="000C02B9">
        <w:rPr>
          <w:rFonts w:cs="Times New Roman"/>
          <w:szCs w:val="28"/>
        </w:rPr>
        <w:t xml:space="preserve"> главный</w:t>
      </w:r>
      <w:r>
        <w:rPr>
          <w:rFonts w:cs="Times New Roman"/>
          <w:szCs w:val="28"/>
        </w:rPr>
        <w:t xml:space="preserve"> проект </w:t>
      </w:r>
      <w:proofErr w:type="spellStart"/>
      <w:r w:rsidR="000C02B9">
        <w:rPr>
          <w:rFonts w:cs="Times New Roman"/>
          <w:szCs w:val="28"/>
          <w:lang w:val="en-US"/>
        </w:rPr>
        <w:t>CryptoProtocols</w:t>
      </w:r>
      <w:proofErr w:type="spellEnd"/>
      <w:r w:rsidR="000C02B9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решения </w:t>
      </w:r>
      <w:proofErr w:type="spellStart"/>
      <w:r>
        <w:rPr>
          <w:rFonts w:cs="Times New Roman"/>
          <w:szCs w:val="28"/>
          <w:lang w:val="en-US"/>
        </w:rPr>
        <w:t>CryptoProtocols</w:t>
      </w:r>
      <w:proofErr w:type="spellEnd"/>
      <w:r>
        <w:rPr>
          <w:rFonts w:cs="Times New Roman"/>
          <w:szCs w:val="28"/>
        </w:rPr>
        <w:t>.</w:t>
      </w:r>
      <w:r w:rsidR="000C02B9">
        <w:rPr>
          <w:rFonts w:cs="Times New Roman"/>
          <w:szCs w:val="28"/>
        </w:rPr>
        <w:t xml:space="preserve"> В главный проект были подключены проекты </w:t>
      </w:r>
      <w:r w:rsidR="000C02B9">
        <w:rPr>
          <w:rFonts w:cs="Times New Roman"/>
          <w:szCs w:val="28"/>
          <w:lang w:val="en-US"/>
        </w:rPr>
        <w:t>AES</w:t>
      </w:r>
      <w:r w:rsidR="000C02B9" w:rsidRPr="000010BA">
        <w:rPr>
          <w:rFonts w:cs="Times New Roman"/>
          <w:szCs w:val="28"/>
        </w:rPr>
        <w:t>_</w:t>
      </w:r>
      <w:proofErr w:type="spellStart"/>
      <w:r w:rsidR="000C02B9">
        <w:rPr>
          <w:rFonts w:cs="Times New Roman"/>
          <w:szCs w:val="28"/>
          <w:lang w:val="en-US"/>
        </w:rPr>
        <w:t>BlocksCipher</w:t>
      </w:r>
      <w:proofErr w:type="spellEnd"/>
      <w:r w:rsidR="000C02B9">
        <w:rPr>
          <w:rFonts w:cs="Times New Roman"/>
          <w:szCs w:val="28"/>
        </w:rPr>
        <w:t xml:space="preserve">, </w:t>
      </w:r>
      <w:r w:rsidR="000C02B9">
        <w:rPr>
          <w:rFonts w:cs="Times New Roman"/>
          <w:szCs w:val="28"/>
          <w:lang w:val="en-US"/>
        </w:rPr>
        <w:t>CSPRNG</w:t>
      </w:r>
      <w:r w:rsidR="000C02B9">
        <w:rPr>
          <w:rFonts w:cs="Times New Roman"/>
          <w:szCs w:val="28"/>
        </w:rPr>
        <w:t xml:space="preserve">, </w:t>
      </w:r>
      <w:r w:rsidR="000C02B9">
        <w:rPr>
          <w:rFonts w:cs="Times New Roman"/>
          <w:szCs w:val="28"/>
          <w:lang w:val="en-US"/>
        </w:rPr>
        <w:t>ECDSA</w:t>
      </w:r>
      <w:r w:rsidR="000C02B9">
        <w:rPr>
          <w:rFonts w:cs="Times New Roman"/>
          <w:szCs w:val="28"/>
        </w:rPr>
        <w:t xml:space="preserve">, </w:t>
      </w:r>
      <w:r w:rsidR="000C02B9">
        <w:rPr>
          <w:rFonts w:cs="Times New Roman"/>
          <w:szCs w:val="28"/>
          <w:lang w:val="en-US"/>
        </w:rPr>
        <w:t>SHA</w:t>
      </w:r>
      <w:r w:rsidR="000C02B9" w:rsidRPr="008B209B">
        <w:rPr>
          <w:rFonts w:cs="Times New Roman"/>
          <w:szCs w:val="28"/>
        </w:rPr>
        <w:t>512</w:t>
      </w:r>
      <w:r w:rsidR="000C02B9" w:rsidRPr="000010BA">
        <w:rPr>
          <w:rFonts w:cs="Times New Roman"/>
          <w:szCs w:val="28"/>
        </w:rPr>
        <w:t>_</w:t>
      </w:r>
      <w:r w:rsidR="000C02B9">
        <w:rPr>
          <w:rFonts w:cs="Times New Roman"/>
          <w:szCs w:val="28"/>
          <w:lang w:val="en-US"/>
        </w:rPr>
        <w:t>Hash</w:t>
      </w:r>
      <w:r w:rsidR="000C02B9">
        <w:rPr>
          <w:rFonts w:cs="Times New Roman"/>
          <w:szCs w:val="28"/>
        </w:rPr>
        <w:t xml:space="preserve">, которые </w:t>
      </w:r>
      <w:r w:rsidR="001944E0">
        <w:rPr>
          <w:rFonts w:cs="Times New Roman"/>
          <w:szCs w:val="28"/>
        </w:rPr>
        <w:t>собираются в подключаемые статические библиотеки и реализуют:</w:t>
      </w:r>
      <w:r w:rsidR="000C02B9">
        <w:rPr>
          <w:rFonts w:cs="Times New Roman"/>
          <w:szCs w:val="28"/>
        </w:rPr>
        <w:t xml:space="preserve"> блочный шифр, ГПСЧ, ЭЦП, Хеш-функцию.</w:t>
      </w:r>
      <w:r w:rsidR="002D4F3D">
        <w:rPr>
          <w:rFonts w:cs="Times New Roman"/>
          <w:szCs w:val="28"/>
        </w:rPr>
        <w:t xml:space="preserve"> Реализация ассиметричного шифрования была взята из библиотеки </w:t>
      </w:r>
      <w:r w:rsidR="002D4F3D">
        <w:rPr>
          <w:rFonts w:cs="Times New Roman"/>
          <w:szCs w:val="28"/>
          <w:lang w:val="en-US"/>
        </w:rPr>
        <w:t>OpenSSL</w:t>
      </w:r>
      <w:r w:rsidR="002D4F3D" w:rsidRPr="0088603F">
        <w:rPr>
          <w:rFonts w:cs="Times New Roman"/>
          <w:szCs w:val="28"/>
        </w:rPr>
        <w:t>.</w:t>
      </w:r>
    </w:p>
    <w:p w:rsidR="00DB750C" w:rsidRPr="001944E0" w:rsidRDefault="000C02B9" w:rsidP="001944E0">
      <w:pPr>
        <w:rPr>
          <w:rFonts w:cs="Times New Roman"/>
          <w:szCs w:val="28"/>
        </w:rPr>
      </w:pPr>
      <w:r>
        <w:rPr>
          <w:rFonts w:cs="Times New Roman"/>
          <w:szCs w:val="28"/>
        </w:rPr>
        <w:t>Результат</w:t>
      </w:r>
      <w:r w:rsidRPr="003D330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выполнения тест кейсов</w:t>
      </w:r>
      <w:r w:rsidRPr="00861F8F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для проверки корректности работы протокола и фиксации времени выполнения для подсчета производительности работы приведены на Рис. 1.</w:t>
      </w:r>
    </w:p>
    <w:p w:rsidR="00DB750C" w:rsidRDefault="00062F2D" w:rsidP="001944E0">
      <w:r w:rsidRPr="00062F2D">
        <w:rPr>
          <w:noProof/>
          <w:lang w:eastAsia="ru-RU"/>
        </w:rPr>
        <w:drawing>
          <wp:inline distT="0" distB="0" distL="0" distR="0" wp14:anchorId="7085B6A1" wp14:editId="54BC3C71">
            <wp:extent cx="6120130" cy="1350645"/>
            <wp:effectExtent l="0" t="0" r="0" b="1905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350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44E0" w:rsidRDefault="001944E0" w:rsidP="001944E0">
      <w:pPr>
        <w:jc w:val="center"/>
        <w:rPr>
          <w:rFonts w:cs="Times New Roman"/>
          <w:szCs w:val="28"/>
        </w:rPr>
      </w:pPr>
      <w:r>
        <w:rPr>
          <w:rFonts w:cs="Times New Roman"/>
          <w:b/>
          <w:szCs w:val="28"/>
        </w:rPr>
        <w:t>Рис. 1</w:t>
      </w:r>
      <w:r w:rsidRPr="000010BA">
        <w:rPr>
          <w:rFonts w:cs="Times New Roman"/>
          <w:b/>
          <w:szCs w:val="28"/>
        </w:rPr>
        <w:t>.</w:t>
      </w:r>
      <w:r>
        <w:rPr>
          <w:rFonts w:cs="Times New Roman"/>
          <w:szCs w:val="28"/>
        </w:rPr>
        <w:t xml:space="preserve"> Результат тестирования реализованного протокола</w:t>
      </w:r>
    </w:p>
    <w:p w:rsidR="001944E0" w:rsidRDefault="001944E0" w:rsidP="001944E0">
      <w:r>
        <w:tab/>
        <w:t xml:space="preserve">Запускался тест на ЦП </w:t>
      </w:r>
      <w:r>
        <w:rPr>
          <w:lang w:val="en-US"/>
        </w:rPr>
        <w:t>AMD</w:t>
      </w:r>
      <w:r w:rsidRPr="000010BA">
        <w:t xml:space="preserve"> </w:t>
      </w:r>
      <w:r>
        <w:rPr>
          <w:lang w:val="en-US"/>
        </w:rPr>
        <w:t>A</w:t>
      </w:r>
      <w:r>
        <w:t>6-3410MX (4 ядра, 4 потока) на Рис.2.</w:t>
      </w:r>
    </w:p>
    <w:p w:rsidR="001944E0" w:rsidRDefault="001944E0" w:rsidP="001944E0">
      <w:pPr>
        <w:jc w:val="center"/>
      </w:pPr>
      <w:r w:rsidRPr="005027D2">
        <w:rPr>
          <w:rFonts w:cs="Times New Roman"/>
          <w:noProof/>
          <w:szCs w:val="28"/>
          <w:lang w:eastAsia="ru-RU"/>
        </w:rPr>
        <w:drawing>
          <wp:inline distT="0" distB="0" distL="0" distR="0" wp14:anchorId="5467A1ED" wp14:editId="26BBEA00">
            <wp:extent cx="3124200" cy="3093494"/>
            <wp:effectExtent l="0" t="0" r="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3130469" cy="30997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44E0" w:rsidRDefault="001944E0" w:rsidP="001944E0">
      <w:pPr>
        <w:jc w:val="center"/>
        <w:rPr>
          <w:rFonts w:cs="Times New Roman"/>
          <w:szCs w:val="28"/>
        </w:rPr>
      </w:pPr>
      <w:r>
        <w:rPr>
          <w:rFonts w:cs="Times New Roman"/>
          <w:b/>
          <w:szCs w:val="28"/>
        </w:rPr>
        <w:t>Рис. 2</w:t>
      </w:r>
      <w:r w:rsidRPr="000010BA">
        <w:rPr>
          <w:rFonts w:cs="Times New Roman"/>
          <w:b/>
          <w:szCs w:val="28"/>
        </w:rPr>
        <w:t>.</w:t>
      </w:r>
      <w:r>
        <w:rPr>
          <w:rFonts w:cs="Times New Roman"/>
          <w:szCs w:val="28"/>
        </w:rPr>
        <w:t xml:space="preserve"> ЦП </w:t>
      </w:r>
      <w:r>
        <w:rPr>
          <w:rFonts w:cs="Times New Roman"/>
          <w:szCs w:val="28"/>
          <w:lang w:val="en-US"/>
        </w:rPr>
        <w:t>AMD</w:t>
      </w:r>
      <w:r w:rsidRPr="000010B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A</w:t>
      </w:r>
      <w:r>
        <w:rPr>
          <w:rFonts w:cs="Times New Roman"/>
          <w:szCs w:val="28"/>
        </w:rPr>
        <w:t>6-3410MX (4 ядра, 4 потока)</w:t>
      </w:r>
    </w:p>
    <w:p w:rsidR="001944E0" w:rsidRDefault="001944E0" w:rsidP="003A5DEF">
      <w:r w:rsidRPr="003A5DEF">
        <w:t>Таким образом, общее время установки соединения (без времени выработки ключей ассиметричного шифрования) составляет ~</w:t>
      </w:r>
      <w:r w:rsidR="003A5DEF" w:rsidRPr="003A5DEF">
        <w:t>1,3 секунды,</w:t>
      </w:r>
      <w:r w:rsidR="00062F2D">
        <w:t xml:space="preserve"> а обмен</w:t>
      </w:r>
      <w:r w:rsidR="007972C7">
        <w:t>а</w:t>
      </w:r>
      <w:r w:rsidR="00062F2D">
        <w:t xml:space="preserve"> </w:t>
      </w:r>
      <w:r w:rsidR="00062F2D">
        <w:lastRenderedPageBreak/>
        <w:t>сообщениями ~ 0,4 секунды для каждой из сторон,</w:t>
      </w:r>
      <w:r w:rsidR="003A5DEF" w:rsidRPr="003A5DEF">
        <w:t xml:space="preserve"> что подтверждает быструю работы данного протокола.</w:t>
      </w:r>
    </w:p>
    <w:p w:rsidR="00994773" w:rsidRDefault="00994773" w:rsidP="00994773">
      <w:pPr>
        <w:jc w:val="center"/>
        <w:rPr>
          <w:rFonts w:cs="Times New Roman"/>
          <w:szCs w:val="28"/>
        </w:rPr>
      </w:pPr>
      <w:r>
        <w:rPr>
          <w:rFonts w:cs="Times New Roman"/>
          <w:b/>
          <w:szCs w:val="28"/>
        </w:rPr>
        <w:t>Табл. 1.</w:t>
      </w:r>
      <w:r>
        <w:rPr>
          <w:rFonts w:cs="Times New Roman"/>
          <w:szCs w:val="28"/>
        </w:rPr>
        <w:t xml:space="preserve"> Скорость выполнения </w:t>
      </w:r>
      <w:r w:rsidR="00513F50">
        <w:rPr>
          <w:rFonts w:cs="Times New Roman"/>
          <w:szCs w:val="28"/>
        </w:rPr>
        <w:t xml:space="preserve">этапов </w:t>
      </w:r>
      <w:r>
        <w:rPr>
          <w:rFonts w:cs="Times New Roman"/>
          <w:szCs w:val="28"/>
        </w:rPr>
        <w:t>протокола</w:t>
      </w:r>
    </w:p>
    <w:tbl>
      <w:tblPr>
        <w:tblStyle w:val="ab"/>
        <w:tblW w:w="10201" w:type="dxa"/>
        <w:tblInd w:w="0" w:type="dxa"/>
        <w:tblLook w:val="04A0" w:firstRow="1" w:lastRow="0" w:firstColumn="1" w:lastColumn="0" w:noHBand="0" w:noVBand="1"/>
      </w:tblPr>
      <w:tblGrid>
        <w:gridCol w:w="2599"/>
        <w:gridCol w:w="15"/>
        <w:gridCol w:w="4611"/>
        <w:gridCol w:w="2976"/>
      </w:tblGrid>
      <w:tr w:rsidR="00994773" w:rsidTr="00994773">
        <w:tc>
          <w:tcPr>
            <w:tcW w:w="26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0000"/>
            <w:hideMark/>
          </w:tcPr>
          <w:p w:rsidR="00994773" w:rsidRDefault="00994773" w:rsidP="00994773">
            <w:pPr>
              <w:spacing w:after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Пользователь</w:t>
            </w:r>
          </w:p>
        </w:tc>
        <w:tc>
          <w:tcPr>
            <w:tcW w:w="4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F0"/>
            <w:hideMark/>
          </w:tcPr>
          <w:p w:rsidR="00994773" w:rsidRPr="00994773" w:rsidRDefault="00994773">
            <w:pPr>
              <w:spacing w:after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ерация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FF00"/>
            <w:hideMark/>
          </w:tcPr>
          <w:p w:rsidR="00994773" w:rsidRPr="00994773" w:rsidRDefault="00994773" w:rsidP="00994773">
            <w:pPr>
              <w:jc w:val="center"/>
            </w:pPr>
            <w:r w:rsidRPr="00994773">
              <w:t>Время выполнения [секунд]</w:t>
            </w:r>
          </w:p>
        </w:tc>
      </w:tr>
      <w:tr w:rsidR="00994773" w:rsidTr="00994773">
        <w:tc>
          <w:tcPr>
            <w:tcW w:w="1020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hideMark/>
          </w:tcPr>
          <w:p w:rsidR="00994773" w:rsidRPr="00994773" w:rsidRDefault="00994773" w:rsidP="00994773">
            <w:pPr>
              <w:pStyle w:val="a6"/>
              <w:spacing w:after="0"/>
              <w:ind w:left="0"/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Генерация ассиметричной ключевой пары</w:t>
            </w:r>
            <w:r w:rsidR="00EF3443">
              <w:rPr>
                <w:rFonts w:cs="Times New Roman"/>
                <w:i/>
                <w:szCs w:val="28"/>
              </w:rPr>
              <w:t xml:space="preserve"> (выполняется до начала протокола)</w:t>
            </w:r>
          </w:p>
        </w:tc>
      </w:tr>
      <w:tr w:rsidR="00994773" w:rsidTr="00994773">
        <w:tc>
          <w:tcPr>
            <w:tcW w:w="2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94773" w:rsidRDefault="00994773">
            <w:pPr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CA</w:t>
            </w:r>
          </w:p>
        </w:tc>
        <w:tc>
          <w:tcPr>
            <w:tcW w:w="46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94773" w:rsidRDefault="00994773" w:rsidP="00994773">
            <w:pPr>
              <w:spacing w:after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ыработка ключевой пары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94773" w:rsidRPr="00994773" w:rsidRDefault="00994773">
            <w:pPr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,274</w:t>
            </w:r>
          </w:p>
        </w:tc>
      </w:tr>
      <w:tr w:rsidR="00994773" w:rsidTr="00994773">
        <w:tc>
          <w:tcPr>
            <w:tcW w:w="2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4773" w:rsidRPr="00994773" w:rsidRDefault="00994773" w:rsidP="00994773">
            <w:pPr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Alice</w:t>
            </w:r>
          </w:p>
        </w:tc>
        <w:tc>
          <w:tcPr>
            <w:tcW w:w="46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4773" w:rsidRDefault="00994773" w:rsidP="00994773">
            <w:pPr>
              <w:spacing w:after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ыработка ключевой пары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4773" w:rsidRDefault="00994773" w:rsidP="00994773">
            <w:pPr>
              <w:spacing w:after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,511</w:t>
            </w:r>
          </w:p>
        </w:tc>
      </w:tr>
      <w:tr w:rsidR="00994773" w:rsidTr="00994773">
        <w:tc>
          <w:tcPr>
            <w:tcW w:w="2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4773" w:rsidRDefault="00994773" w:rsidP="00994773">
            <w:pPr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Bob</w:t>
            </w:r>
          </w:p>
        </w:tc>
        <w:tc>
          <w:tcPr>
            <w:tcW w:w="46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4773" w:rsidRDefault="00994773" w:rsidP="00994773">
            <w:pPr>
              <w:spacing w:after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ыработка ключевой пары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4773" w:rsidRDefault="00994773" w:rsidP="00994773">
            <w:pPr>
              <w:spacing w:after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,580</w:t>
            </w:r>
          </w:p>
        </w:tc>
      </w:tr>
      <w:tr w:rsidR="00994773" w:rsidTr="00994773">
        <w:tc>
          <w:tcPr>
            <w:tcW w:w="1020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hideMark/>
          </w:tcPr>
          <w:p w:rsidR="00994773" w:rsidRPr="00994773" w:rsidRDefault="00994773" w:rsidP="00994773">
            <w:pPr>
              <w:pStyle w:val="a6"/>
              <w:spacing w:after="0"/>
              <w:ind w:left="0"/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 xml:space="preserve">Шаг 1 «Получение подписанных </w:t>
            </w:r>
            <w:r>
              <w:rPr>
                <w:rFonts w:cs="Times New Roman"/>
                <w:i/>
                <w:szCs w:val="28"/>
                <w:lang w:val="en-US"/>
              </w:rPr>
              <w:t>CA</w:t>
            </w:r>
            <w:r w:rsidRPr="00994773">
              <w:rPr>
                <w:rFonts w:cs="Times New Roman"/>
                <w:i/>
                <w:szCs w:val="28"/>
              </w:rPr>
              <w:t xml:space="preserve"> </w:t>
            </w:r>
            <w:r>
              <w:rPr>
                <w:rFonts w:cs="Times New Roman"/>
                <w:i/>
                <w:szCs w:val="28"/>
              </w:rPr>
              <w:t>ключей пользователей»</w:t>
            </w:r>
          </w:p>
        </w:tc>
      </w:tr>
      <w:tr w:rsidR="00994773" w:rsidTr="00994773">
        <w:tc>
          <w:tcPr>
            <w:tcW w:w="2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94773" w:rsidRDefault="00994773" w:rsidP="00994773">
            <w:pPr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Alice/Bob</w:t>
            </w:r>
          </w:p>
        </w:tc>
        <w:tc>
          <w:tcPr>
            <w:tcW w:w="46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94773" w:rsidRPr="00994773" w:rsidRDefault="00994773" w:rsidP="00994773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994773">
              <w:rPr>
                <w:rFonts w:cs="Times New Roman"/>
                <w:szCs w:val="28"/>
              </w:rPr>
              <w:t xml:space="preserve">Получение подписанных </w:t>
            </w:r>
            <w:r w:rsidRPr="00994773">
              <w:rPr>
                <w:rFonts w:cs="Times New Roman"/>
                <w:szCs w:val="28"/>
                <w:lang w:val="en-US"/>
              </w:rPr>
              <w:t>CA</w:t>
            </w:r>
            <w:r w:rsidRPr="00994773">
              <w:rPr>
                <w:rFonts w:cs="Times New Roman"/>
                <w:szCs w:val="28"/>
              </w:rPr>
              <w:t xml:space="preserve"> ключей пользователей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94773" w:rsidRDefault="00513F50" w:rsidP="00994773">
            <w:pPr>
              <w:spacing w:after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89</w:t>
            </w:r>
          </w:p>
        </w:tc>
      </w:tr>
      <w:tr w:rsidR="00513F50" w:rsidTr="00994773">
        <w:tc>
          <w:tcPr>
            <w:tcW w:w="1020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hideMark/>
          </w:tcPr>
          <w:p w:rsidR="00513F50" w:rsidRPr="00994773" w:rsidRDefault="00513F50" w:rsidP="00513F50">
            <w:pPr>
              <w:pStyle w:val="a6"/>
              <w:spacing w:after="0"/>
              <w:ind w:left="0"/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Шаг 2 «Обмен публичными ключами между собеседниками»</w:t>
            </w:r>
          </w:p>
        </w:tc>
      </w:tr>
      <w:tr w:rsidR="00513F50" w:rsidTr="00994773">
        <w:tc>
          <w:tcPr>
            <w:tcW w:w="2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3F50" w:rsidRDefault="00513F50" w:rsidP="00513F50">
            <w:pPr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Alice/Bob</w:t>
            </w:r>
          </w:p>
        </w:tc>
        <w:tc>
          <w:tcPr>
            <w:tcW w:w="46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3F50" w:rsidRPr="00513F50" w:rsidRDefault="00513F50" w:rsidP="00513F50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513F50">
              <w:rPr>
                <w:rFonts w:cs="Times New Roman"/>
                <w:szCs w:val="28"/>
              </w:rPr>
              <w:t>Обмен публичными ключами между собеседниками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3F50" w:rsidRDefault="00513F50" w:rsidP="00513F50">
            <w:pPr>
              <w:spacing w:after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06</w:t>
            </w:r>
          </w:p>
        </w:tc>
      </w:tr>
      <w:tr w:rsidR="00513F50" w:rsidTr="00994773">
        <w:tc>
          <w:tcPr>
            <w:tcW w:w="1020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hideMark/>
          </w:tcPr>
          <w:p w:rsidR="00513F50" w:rsidRPr="00994773" w:rsidRDefault="00513F50" w:rsidP="00513F50">
            <w:pPr>
              <w:pStyle w:val="a6"/>
              <w:spacing w:after="0"/>
              <w:ind w:left="0"/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Шаг 3 «Генерация сеансового ключа собеседников»</w:t>
            </w:r>
          </w:p>
        </w:tc>
      </w:tr>
      <w:tr w:rsidR="00513F50" w:rsidTr="00994773">
        <w:tc>
          <w:tcPr>
            <w:tcW w:w="2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3F50" w:rsidRDefault="00513F50" w:rsidP="00513F50">
            <w:pPr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Alice/Bob</w:t>
            </w:r>
          </w:p>
        </w:tc>
        <w:tc>
          <w:tcPr>
            <w:tcW w:w="46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3F50" w:rsidRPr="00513F50" w:rsidRDefault="00513F50" w:rsidP="00513F50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513F50">
              <w:rPr>
                <w:rFonts w:cs="Times New Roman"/>
                <w:szCs w:val="28"/>
              </w:rPr>
              <w:t>Генерация сеансового ключа собеседников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3F50" w:rsidRDefault="00513F50" w:rsidP="00513F50">
            <w:pPr>
              <w:spacing w:after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,152</w:t>
            </w:r>
          </w:p>
        </w:tc>
      </w:tr>
      <w:tr w:rsidR="00513F50" w:rsidTr="00994773">
        <w:tc>
          <w:tcPr>
            <w:tcW w:w="1020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hideMark/>
          </w:tcPr>
          <w:p w:rsidR="00513F50" w:rsidRPr="00994773" w:rsidRDefault="00513F50" w:rsidP="00513F50">
            <w:pPr>
              <w:pStyle w:val="a6"/>
              <w:spacing w:after="0"/>
              <w:ind w:left="0"/>
              <w:jc w:val="center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>Шаг 4 «Обмен сообщениями между собеседниками»</w:t>
            </w:r>
          </w:p>
        </w:tc>
      </w:tr>
      <w:tr w:rsidR="00D92A15" w:rsidTr="00994773">
        <w:tc>
          <w:tcPr>
            <w:tcW w:w="2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2A15" w:rsidRDefault="00D92A15" w:rsidP="00D92A15">
            <w:pPr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Alice/Bob</w:t>
            </w:r>
          </w:p>
        </w:tc>
        <w:tc>
          <w:tcPr>
            <w:tcW w:w="46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2A15" w:rsidRPr="00D92A15" w:rsidRDefault="00D92A15" w:rsidP="00D92A15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D92A15">
              <w:rPr>
                <w:rFonts w:cs="Times New Roman"/>
                <w:szCs w:val="28"/>
              </w:rPr>
              <w:t>Обмен сообщениями между собеседниками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2A15" w:rsidRDefault="00D92A15" w:rsidP="00D92A15">
            <w:pPr>
              <w:spacing w:after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783</w:t>
            </w:r>
          </w:p>
        </w:tc>
      </w:tr>
    </w:tbl>
    <w:p w:rsidR="00994773" w:rsidRPr="003A5DEF" w:rsidRDefault="00994773" w:rsidP="003A5DEF"/>
    <w:p w:rsidR="003A5DEF" w:rsidRPr="003A5DEF" w:rsidRDefault="003A5DEF" w:rsidP="003A5DEF">
      <w:pPr>
        <w:pStyle w:val="1"/>
        <w:rPr>
          <w:sz w:val="32"/>
        </w:rPr>
      </w:pPr>
      <w:bookmarkStart w:id="6" w:name="_Toc2948316"/>
      <w:bookmarkStart w:id="7" w:name="_Toc9108305"/>
      <w:r w:rsidRPr="003A5DEF">
        <w:rPr>
          <w:sz w:val="32"/>
        </w:rPr>
        <w:t>Литература</w:t>
      </w:r>
      <w:bookmarkEnd w:id="6"/>
      <w:bookmarkEnd w:id="7"/>
    </w:p>
    <w:p w:rsidR="003A5DEF" w:rsidRPr="003A5DEF" w:rsidRDefault="003A5DEF" w:rsidP="003A5DEF">
      <w:pPr>
        <w:pStyle w:val="a6"/>
        <w:numPr>
          <w:ilvl w:val="0"/>
          <w:numId w:val="9"/>
        </w:numPr>
      </w:pPr>
      <w:r>
        <w:t>«</w:t>
      </w:r>
      <w:r w:rsidRPr="003A5DEF">
        <w:t xml:space="preserve">Протокол </w:t>
      </w:r>
      <w:proofErr w:type="spellStart"/>
      <w:r w:rsidRPr="003A5DEF">
        <w:t>Диффи</w:t>
      </w:r>
      <w:proofErr w:type="spellEnd"/>
      <w:r w:rsidRPr="003A5DEF">
        <w:t xml:space="preserve"> — </w:t>
      </w:r>
      <w:proofErr w:type="spellStart"/>
      <w:r w:rsidRPr="003A5DEF">
        <w:t>Хеллмана</w:t>
      </w:r>
      <w:proofErr w:type="spellEnd"/>
      <w:r w:rsidRPr="003A5DEF">
        <w:t xml:space="preserve"> на эллиптических кривых</w:t>
      </w:r>
      <w:r>
        <w:t xml:space="preserve">» </w:t>
      </w:r>
      <w:r w:rsidRPr="000010BA">
        <w:rPr>
          <w:rFonts w:cs="Times New Roman"/>
          <w:szCs w:val="28"/>
        </w:rPr>
        <w:t>[</w:t>
      </w:r>
      <w:r>
        <w:rPr>
          <w:rFonts w:cs="Times New Roman"/>
          <w:szCs w:val="28"/>
        </w:rPr>
        <w:t>Интернет</w:t>
      </w:r>
      <w:r w:rsidRPr="000010B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ресурс</w:t>
      </w:r>
      <w:r w:rsidRPr="000010BA">
        <w:rPr>
          <w:rFonts w:cs="Times New Roman"/>
          <w:szCs w:val="28"/>
        </w:rPr>
        <w:t xml:space="preserve">], </w:t>
      </w:r>
      <w:r>
        <w:rPr>
          <w:rFonts w:cs="Times New Roman"/>
          <w:szCs w:val="28"/>
        </w:rPr>
        <w:t>ссылка</w:t>
      </w:r>
      <w:r w:rsidRPr="000010BA">
        <w:rPr>
          <w:rFonts w:cs="Times New Roman"/>
          <w:szCs w:val="28"/>
        </w:rPr>
        <w:t>:</w:t>
      </w:r>
      <w:r>
        <w:rPr>
          <w:rFonts w:cs="Times New Roman"/>
          <w:szCs w:val="28"/>
        </w:rPr>
        <w:t xml:space="preserve"> </w:t>
      </w:r>
      <w:hyperlink r:id="rId286" w:history="1">
        <w:r w:rsidRPr="003A5DEF">
          <w:rPr>
            <w:rStyle w:val="a4"/>
            <w:rFonts w:cs="Times New Roman"/>
            <w:szCs w:val="28"/>
          </w:rPr>
          <w:t>https://ru.wikipedia.org/wiki/Протокол_Диффи_—_Хеллмана_на_эллиптических_кривых</w:t>
        </w:r>
      </w:hyperlink>
    </w:p>
    <w:p w:rsidR="003A5DEF" w:rsidRPr="00B4751B" w:rsidRDefault="003A5DEF" w:rsidP="003A5DEF">
      <w:pPr>
        <w:pStyle w:val="a6"/>
        <w:numPr>
          <w:ilvl w:val="0"/>
          <w:numId w:val="9"/>
        </w:numPr>
        <w:rPr>
          <w:rStyle w:val="a4"/>
          <w:color w:val="auto"/>
          <w:u w:val="none"/>
        </w:rPr>
      </w:pPr>
      <w:r w:rsidRPr="003A5DEF">
        <w:t>«</w:t>
      </w:r>
      <w:r>
        <w:rPr>
          <w:lang w:val="en-US"/>
        </w:rPr>
        <w:t>T</w:t>
      </w:r>
      <w:r w:rsidRPr="003A5DEF">
        <w:t>LS и SSL: Необходимый минимум знаний</w:t>
      </w:r>
      <w:r>
        <w:t xml:space="preserve">» </w:t>
      </w:r>
      <w:r w:rsidRPr="000010BA">
        <w:rPr>
          <w:rFonts w:cs="Times New Roman"/>
          <w:szCs w:val="28"/>
        </w:rPr>
        <w:t>[</w:t>
      </w:r>
      <w:r>
        <w:rPr>
          <w:rFonts w:cs="Times New Roman"/>
          <w:szCs w:val="28"/>
        </w:rPr>
        <w:t>Интернет</w:t>
      </w:r>
      <w:r w:rsidRPr="000010B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ресурс</w:t>
      </w:r>
      <w:r w:rsidRPr="000010BA">
        <w:rPr>
          <w:rFonts w:cs="Times New Roman"/>
          <w:szCs w:val="28"/>
        </w:rPr>
        <w:t xml:space="preserve">], </w:t>
      </w:r>
      <w:r>
        <w:rPr>
          <w:rFonts w:cs="Times New Roman"/>
          <w:szCs w:val="28"/>
        </w:rPr>
        <w:t>ссылка</w:t>
      </w:r>
      <w:r w:rsidRPr="000010BA">
        <w:rPr>
          <w:rFonts w:cs="Times New Roman"/>
          <w:szCs w:val="28"/>
        </w:rPr>
        <w:t>:</w:t>
      </w:r>
      <w:r>
        <w:rPr>
          <w:rFonts w:cs="Times New Roman"/>
          <w:szCs w:val="28"/>
        </w:rPr>
        <w:t xml:space="preserve"> </w:t>
      </w:r>
      <w:hyperlink r:id="rId287" w:history="1">
        <w:r w:rsidRPr="003A5DEF">
          <w:rPr>
            <w:rStyle w:val="a4"/>
            <w:rFonts w:cs="Times New Roman"/>
            <w:szCs w:val="28"/>
          </w:rPr>
          <w:t>https://mnorin.com/tls-ssl-neobhodimy-j-minimum-znanij.html</w:t>
        </w:r>
      </w:hyperlink>
    </w:p>
    <w:p w:rsidR="00B4751B" w:rsidRDefault="00B4751B" w:rsidP="003A5DEF">
      <w:pPr>
        <w:pStyle w:val="a6"/>
        <w:numPr>
          <w:ilvl w:val="0"/>
          <w:numId w:val="9"/>
        </w:numPr>
      </w:pPr>
      <w:r>
        <w:rPr>
          <w:rStyle w:val="a4"/>
          <w:rFonts w:cs="Times New Roman"/>
          <w:color w:val="auto"/>
          <w:szCs w:val="28"/>
          <w:u w:val="none"/>
        </w:rPr>
        <w:t>Никитин А.П., курс лекций «Криптографические протоколы», РТУ(МИРЭА), 2019г.</w:t>
      </w:r>
    </w:p>
    <w:p w:rsidR="00DB750C" w:rsidRDefault="00DB750C" w:rsidP="0009692E"/>
    <w:p w:rsidR="0074162F" w:rsidRPr="00977D9C" w:rsidRDefault="0074162F" w:rsidP="0009692E"/>
    <w:sectPr w:rsidR="0074162F" w:rsidRPr="00977D9C" w:rsidSect="00A955CB">
      <w:headerReference w:type="default" r:id="rId288"/>
      <w:pgSz w:w="11906" w:h="16838"/>
      <w:pgMar w:top="1134" w:right="1134" w:bottom="1134" w:left="1134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853C7" w:rsidRDefault="00B853C7" w:rsidP="00A955CB">
      <w:pPr>
        <w:spacing w:after="0" w:line="240" w:lineRule="auto"/>
      </w:pPr>
      <w:r>
        <w:separator/>
      </w:r>
    </w:p>
  </w:endnote>
  <w:endnote w:type="continuationSeparator" w:id="0">
    <w:p w:rsidR="00B853C7" w:rsidRDefault="00B853C7" w:rsidP="00A955C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853C7" w:rsidRDefault="00B853C7" w:rsidP="00A955CB">
      <w:pPr>
        <w:spacing w:after="0" w:line="240" w:lineRule="auto"/>
      </w:pPr>
      <w:r>
        <w:separator/>
      </w:r>
    </w:p>
  </w:footnote>
  <w:footnote w:type="continuationSeparator" w:id="0">
    <w:p w:rsidR="00B853C7" w:rsidRDefault="00B853C7" w:rsidP="00A955C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167597574"/>
      <w:docPartObj>
        <w:docPartGallery w:val="Page Numbers (Top of Page)"/>
        <w:docPartUnique/>
      </w:docPartObj>
    </w:sdtPr>
    <w:sdtContent>
      <w:p w:rsidR="00C449A2" w:rsidRDefault="00C449A2">
        <w:pPr>
          <w:pStyle w:val="a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36B92">
          <w:rPr>
            <w:noProof/>
          </w:rPr>
          <w:t>8</w:t>
        </w:r>
        <w:r>
          <w:fldChar w:fldCharType="end"/>
        </w:r>
      </w:p>
    </w:sdtContent>
  </w:sdt>
  <w:p w:rsidR="00C449A2" w:rsidRDefault="00C449A2">
    <w:pPr>
      <w:pStyle w:val="a7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084FCF"/>
    <w:multiLevelType w:val="hybridMultilevel"/>
    <w:tmpl w:val="F20C79C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902329"/>
    <w:multiLevelType w:val="hybridMultilevel"/>
    <w:tmpl w:val="31F28B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6E5915"/>
    <w:multiLevelType w:val="hybridMultilevel"/>
    <w:tmpl w:val="8D3A6D44"/>
    <w:lvl w:ilvl="0" w:tplc="95C8830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BA0393B"/>
    <w:multiLevelType w:val="hybridMultilevel"/>
    <w:tmpl w:val="3698B0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360CA1"/>
    <w:multiLevelType w:val="hybridMultilevel"/>
    <w:tmpl w:val="0806164C"/>
    <w:lvl w:ilvl="0" w:tplc="95C88304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14EE2AD1"/>
    <w:multiLevelType w:val="hybridMultilevel"/>
    <w:tmpl w:val="72F48EE4"/>
    <w:lvl w:ilvl="0" w:tplc="95C88304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199947D9"/>
    <w:multiLevelType w:val="hybridMultilevel"/>
    <w:tmpl w:val="14D80942"/>
    <w:lvl w:ilvl="0" w:tplc="95C88304">
      <w:start w:val="1"/>
      <w:numFmt w:val="bullet"/>
      <w:lvlText w:val=""/>
      <w:lvlJc w:val="left"/>
      <w:pPr>
        <w:ind w:left="213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0" w:hanging="360"/>
      </w:pPr>
      <w:rPr>
        <w:rFonts w:ascii="Wingdings" w:hAnsi="Wingdings" w:hint="default"/>
      </w:rPr>
    </w:lvl>
  </w:abstractNum>
  <w:abstractNum w:abstractNumId="7" w15:restartNumberingAfterBreak="0">
    <w:nsid w:val="2FA33E8A"/>
    <w:multiLevelType w:val="hybridMultilevel"/>
    <w:tmpl w:val="E6C0D652"/>
    <w:lvl w:ilvl="0" w:tplc="95C88304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378C2F5E"/>
    <w:multiLevelType w:val="hybridMultilevel"/>
    <w:tmpl w:val="D49C089E"/>
    <w:lvl w:ilvl="0" w:tplc="95C88304">
      <w:start w:val="1"/>
      <w:numFmt w:val="bullet"/>
      <w:lvlText w:val=""/>
      <w:lvlJc w:val="left"/>
      <w:pPr>
        <w:ind w:left="107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9" w15:restartNumberingAfterBreak="0">
    <w:nsid w:val="39B467B8"/>
    <w:multiLevelType w:val="hybridMultilevel"/>
    <w:tmpl w:val="B09A9F56"/>
    <w:lvl w:ilvl="0" w:tplc="95C88304">
      <w:start w:val="1"/>
      <w:numFmt w:val="bullet"/>
      <w:lvlText w:val=""/>
      <w:lvlJc w:val="left"/>
      <w:pPr>
        <w:ind w:left="142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10" w15:restartNumberingAfterBreak="0">
    <w:nsid w:val="3C5C44EC"/>
    <w:multiLevelType w:val="hybridMultilevel"/>
    <w:tmpl w:val="F874405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EC71A99"/>
    <w:multiLevelType w:val="hybridMultilevel"/>
    <w:tmpl w:val="4EE868E2"/>
    <w:lvl w:ilvl="0" w:tplc="95C8830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53996EB2"/>
    <w:multiLevelType w:val="hybridMultilevel"/>
    <w:tmpl w:val="C472C4C4"/>
    <w:lvl w:ilvl="0" w:tplc="575607A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56A422CB"/>
    <w:multiLevelType w:val="hybridMultilevel"/>
    <w:tmpl w:val="071ABB80"/>
    <w:lvl w:ilvl="0" w:tplc="95C88304">
      <w:start w:val="1"/>
      <w:numFmt w:val="bullet"/>
      <w:lvlText w:val=""/>
      <w:lvlJc w:val="left"/>
      <w:pPr>
        <w:ind w:left="142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14" w15:restartNumberingAfterBreak="0">
    <w:nsid w:val="73CA6B5E"/>
    <w:multiLevelType w:val="hybridMultilevel"/>
    <w:tmpl w:val="54780DC0"/>
    <w:lvl w:ilvl="0" w:tplc="FCBA2260">
      <w:start w:val="1"/>
      <w:numFmt w:val="decimal"/>
      <w:lvlText w:val="%1."/>
      <w:lvlJc w:val="left"/>
      <w:pPr>
        <w:ind w:left="720" w:hanging="360"/>
      </w:pPr>
      <w:rPr>
        <w:rFonts w:hint="default"/>
        <w:sz w:val="3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3FA044A"/>
    <w:multiLevelType w:val="hybridMultilevel"/>
    <w:tmpl w:val="9760DBA2"/>
    <w:lvl w:ilvl="0" w:tplc="95C8830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14"/>
  </w:num>
  <w:num w:numId="3">
    <w:abstractNumId w:val="11"/>
  </w:num>
  <w:num w:numId="4">
    <w:abstractNumId w:val="13"/>
  </w:num>
  <w:num w:numId="5">
    <w:abstractNumId w:val="2"/>
  </w:num>
  <w:num w:numId="6">
    <w:abstractNumId w:val="9"/>
  </w:num>
  <w:num w:numId="7">
    <w:abstractNumId w:val="3"/>
  </w:num>
  <w:num w:numId="8">
    <w:abstractNumId w:val="10"/>
  </w:num>
  <w:num w:numId="9">
    <w:abstractNumId w:val="1"/>
  </w:num>
  <w:num w:numId="10">
    <w:abstractNumId w:val="0"/>
  </w:num>
  <w:num w:numId="11">
    <w:abstractNumId w:val="15"/>
  </w:num>
  <w:num w:numId="12">
    <w:abstractNumId w:val="7"/>
  </w:num>
  <w:num w:numId="13">
    <w:abstractNumId w:val="6"/>
  </w:num>
  <w:num w:numId="14">
    <w:abstractNumId w:val="5"/>
  </w:num>
  <w:num w:numId="15">
    <w:abstractNumId w:val="4"/>
  </w:num>
  <w:num w:numId="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17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14CA"/>
    <w:rsid w:val="00062F2D"/>
    <w:rsid w:val="0009692E"/>
    <w:rsid w:val="000B2FAF"/>
    <w:rsid w:val="000C02B9"/>
    <w:rsid w:val="000D0ECA"/>
    <w:rsid w:val="00112C26"/>
    <w:rsid w:val="001944E0"/>
    <w:rsid w:val="001A11B8"/>
    <w:rsid w:val="001D02BE"/>
    <w:rsid w:val="002922BE"/>
    <w:rsid w:val="002A5A8C"/>
    <w:rsid w:val="002D4F3D"/>
    <w:rsid w:val="003025DF"/>
    <w:rsid w:val="00303072"/>
    <w:rsid w:val="003243E8"/>
    <w:rsid w:val="003A5DEF"/>
    <w:rsid w:val="003F1894"/>
    <w:rsid w:val="00424C8A"/>
    <w:rsid w:val="004B10F8"/>
    <w:rsid w:val="004B6949"/>
    <w:rsid w:val="004E7910"/>
    <w:rsid w:val="00513F50"/>
    <w:rsid w:val="00594E56"/>
    <w:rsid w:val="00636B92"/>
    <w:rsid w:val="0064348F"/>
    <w:rsid w:val="006511E1"/>
    <w:rsid w:val="00686133"/>
    <w:rsid w:val="006955EC"/>
    <w:rsid w:val="006A2F4C"/>
    <w:rsid w:val="006D5D85"/>
    <w:rsid w:val="0074162F"/>
    <w:rsid w:val="007670A7"/>
    <w:rsid w:val="00782F6C"/>
    <w:rsid w:val="007972C7"/>
    <w:rsid w:val="007B08AC"/>
    <w:rsid w:val="007B5BBB"/>
    <w:rsid w:val="007B78E7"/>
    <w:rsid w:val="007D7103"/>
    <w:rsid w:val="007E6DFD"/>
    <w:rsid w:val="007F0A98"/>
    <w:rsid w:val="00833A24"/>
    <w:rsid w:val="008718EC"/>
    <w:rsid w:val="0088603F"/>
    <w:rsid w:val="008A79CD"/>
    <w:rsid w:val="008E3BE2"/>
    <w:rsid w:val="00920664"/>
    <w:rsid w:val="00977D9C"/>
    <w:rsid w:val="00994773"/>
    <w:rsid w:val="009D3A14"/>
    <w:rsid w:val="009E6747"/>
    <w:rsid w:val="00A12BAF"/>
    <w:rsid w:val="00A160F6"/>
    <w:rsid w:val="00A172CA"/>
    <w:rsid w:val="00A52C82"/>
    <w:rsid w:val="00A955CB"/>
    <w:rsid w:val="00B4751B"/>
    <w:rsid w:val="00B853C7"/>
    <w:rsid w:val="00BB2F0C"/>
    <w:rsid w:val="00BD069C"/>
    <w:rsid w:val="00BD405D"/>
    <w:rsid w:val="00C072B3"/>
    <w:rsid w:val="00C449A2"/>
    <w:rsid w:val="00C63B34"/>
    <w:rsid w:val="00C93E06"/>
    <w:rsid w:val="00CE4690"/>
    <w:rsid w:val="00D92A15"/>
    <w:rsid w:val="00DA1A43"/>
    <w:rsid w:val="00DB750C"/>
    <w:rsid w:val="00DC14CA"/>
    <w:rsid w:val="00E04004"/>
    <w:rsid w:val="00E21CCA"/>
    <w:rsid w:val="00E5508D"/>
    <w:rsid w:val="00EC615D"/>
    <w:rsid w:val="00EF3443"/>
    <w:rsid w:val="00FB19B0"/>
    <w:rsid w:val="00FC0A98"/>
    <w:rsid w:val="00FC3AA1"/>
    <w:rsid w:val="00FD4A8B"/>
    <w:rsid w:val="00FD60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248A23F-C3BA-4AB3-BD63-2860F4660D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94773"/>
    <w:pPr>
      <w:spacing w:after="120" w:line="252" w:lineRule="auto"/>
      <w:jc w:val="both"/>
    </w:pPr>
    <w:rPr>
      <w:rFonts w:ascii="Times New Roman" w:eastAsiaTheme="minorEastAsia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6D5D85"/>
    <w:pPr>
      <w:keepNext/>
      <w:keepLines/>
      <w:spacing w:before="240" w:after="0"/>
      <w:outlineLvl w:val="0"/>
    </w:pPr>
    <w:rPr>
      <w:rFonts w:eastAsiaTheme="majorEastAsia" w:cstheme="majorBidi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6D5D85"/>
    <w:pPr>
      <w:keepNext/>
      <w:keepLines/>
      <w:spacing w:before="40" w:after="0"/>
      <w:outlineLvl w:val="1"/>
    </w:pPr>
    <w:rPr>
      <w:rFonts w:eastAsiaTheme="majorEastAsia" w:cstheme="majorBidi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D5D85"/>
    <w:rPr>
      <w:rFonts w:ascii="Times New Roman" w:eastAsiaTheme="majorEastAsia" w:hAnsi="Times New Roman" w:cstheme="majorBidi"/>
      <w:sz w:val="28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6D5D85"/>
    <w:pPr>
      <w:spacing w:line="259" w:lineRule="auto"/>
      <w:jc w:val="left"/>
      <w:outlineLvl w:val="9"/>
    </w:pPr>
    <w:rPr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6D5D85"/>
    <w:rPr>
      <w:rFonts w:ascii="Times New Roman" w:eastAsiaTheme="majorEastAsia" w:hAnsi="Times New Roman" w:cstheme="majorBidi"/>
      <w:sz w:val="26"/>
      <w:szCs w:val="26"/>
    </w:rPr>
  </w:style>
  <w:style w:type="paragraph" w:styleId="11">
    <w:name w:val="toc 1"/>
    <w:basedOn w:val="a"/>
    <w:next w:val="a"/>
    <w:autoRedefine/>
    <w:uiPriority w:val="39"/>
    <w:unhideWhenUsed/>
    <w:rsid w:val="00994773"/>
    <w:pPr>
      <w:tabs>
        <w:tab w:val="left" w:pos="440"/>
        <w:tab w:val="right" w:leader="dot" w:pos="9628"/>
      </w:tabs>
      <w:spacing w:after="100"/>
    </w:pPr>
  </w:style>
  <w:style w:type="character" w:styleId="a4">
    <w:name w:val="Hyperlink"/>
    <w:basedOn w:val="a0"/>
    <w:uiPriority w:val="99"/>
    <w:unhideWhenUsed/>
    <w:rsid w:val="007D7103"/>
    <w:rPr>
      <w:color w:val="0563C1" w:themeColor="hyperlink"/>
      <w:u w:val="single"/>
    </w:rPr>
  </w:style>
  <w:style w:type="paragraph" w:styleId="a5">
    <w:name w:val="Normal (Web)"/>
    <w:basedOn w:val="a"/>
    <w:uiPriority w:val="99"/>
    <w:semiHidden/>
    <w:unhideWhenUsed/>
    <w:rsid w:val="007D7103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a6">
    <w:name w:val="List Paragraph"/>
    <w:basedOn w:val="a"/>
    <w:uiPriority w:val="34"/>
    <w:qFormat/>
    <w:rsid w:val="00977D9C"/>
    <w:pPr>
      <w:ind w:left="720"/>
      <w:contextualSpacing/>
    </w:pPr>
  </w:style>
  <w:style w:type="paragraph" w:styleId="a7">
    <w:name w:val="header"/>
    <w:basedOn w:val="a"/>
    <w:link w:val="a8"/>
    <w:uiPriority w:val="99"/>
    <w:unhideWhenUsed/>
    <w:rsid w:val="00A955C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A955CB"/>
    <w:rPr>
      <w:rFonts w:ascii="Times New Roman" w:eastAsiaTheme="minorEastAsia" w:hAnsi="Times New Roman"/>
      <w:sz w:val="28"/>
    </w:rPr>
  </w:style>
  <w:style w:type="paragraph" w:styleId="a9">
    <w:name w:val="footer"/>
    <w:basedOn w:val="a"/>
    <w:link w:val="aa"/>
    <w:uiPriority w:val="99"/>
    <w:unhideWhenUsed/>
    <w:rsid w:val="00A955C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A955CB"/>
    <w:rPr>
      <w:rFonts w:ascii="Times New Roman" w:eastAsiaTheme="minorEastAsia" w:hAnsi="Times New Roman"/>
      <w:sz w:val="28"/>
    </w:rPr>
  </w:style>
  <w:style w:type="table" w:styleId="ab">
    <w:name w:val="Table Grid"/>
    <w:basedOn w:val="a1"/>
    <w:uiPriority w:val="39"/>
    <w:rsid w:val="00994773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5481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56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166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681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6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5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51.bin"/><Relationship Id="rId138" Type="http://schemas.openxmlformats.org/officeDocument/2006/relationships/image" Target="media/image40.wmf"/><Relationship Id="rId159" Type="http://schemas.openxmlformats.org/officeDocument/2006/relationships/oleObject" Target="embeddings/oleObject105.bin"/><Relationship Id="rId170" Type="http://schemas.openxmlformats.org/officeDocument/2006/relationships/image" Target="media/image53.wmf"/><Relationship Id="rId191" Type="http://schemas.openxmlformats.org/officeDocument/2006/relationships/oleObject" Target="embeddings/oleObject129.bin"/><Relationship Id="rId205" Type="http://schemas.openxmlformats.org/officeDocument/2006/relationships/oleObject" Target="embeddings/oleObject142.bin"/><Relationship Id="rId226" Type="http://schemas.openxmlformats.org/officeDocument/2006/relationships/oleObject" Target="embeddings/oleObject160.bin"/><Relationship Id="rId247" Type="http://schemas.openxmlformats.org/officeDocument/2006/relationships/oleObject" Target="embeddings/oleObject176.bin"/><Relationship Id="rId107" Type="http://schemas.openxmlformats.org/officeDocument/2006/relationships/oleObject" Target="embeddings/oleObject65.bin"/><Relationship Id="rId268" Type="http://schemas.openxmlformats.org/officeDocument/2006/relationships/image" Target="media/image74.wmf"/><Relationship Id="rId289" Type="http://schemas.openxmlformats.org/officeDocument/2006/relationships/fontTable" Target="fontTable.xml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oleObject" Target="embeddings/oleObject41.bin"/><Relationship Id="rId128" Type="http://schemas.openxmlformats.org/officeDocument/2006/relationships/oleObject" Target="embeddings/oleObject86.bin"/><Relationship Id="rId149" Type="http://schemas.openxmlformats.org/officeDocument/2006/relationships/image" Target="media/image44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57.bin"/><Relationship Id="rId160" Type="http://schemas.openxmlformats.org/officeDocument/2006/relationships/image" Target="media/image48.wmf"/><Relationship Id="rId181" Type="http://schemas.openxmlformats.org/officeDocument/2006/relationships/oleObject" Target="embeddings/oleObject119.bin"/><Relationship Id="rId216" Type="http://schemas.openxmlformats.org/officeDocument/2006/relationships/oleObject" Target="embeddings/oleObject151.bin"/><Relationship Id="rId237" Type="http://schemas.openxmlformats.org/officeDocument/2006/relationships/image" Target="media/image62.wmf"/><Relationship Id="rId258" Type="http://schemas.openxmlformats.org/officeDocument/2006/relationships/oleObject" Target="embeddings/oleObject182.bin"/><Relationship Id="rId279" Type="http://schemas.openxmlformats.org/officeDocument/2006/relationships/oleObject" Target="embeddings/oleObject197.bin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76.bin"/><Relationship Id="rId139" Type="http://schemas.openxmlformats.org/officeDocument/2006/relationships/oleObject" Target="embeddings/oleObject92.bin"/><Relationship Id="rId290" Type="http://schemas.openxmlformats.org/officeDocument/2006/relationships/theme" Target="theme/theme1.xml"/><Relationship Id="rId85" Type="http://schemas.openxmlformats.org/officeDocument/2006/relationships/image" Target="media/image27.wmf"/><Relationship Id="rId150" Type="http://schemas.openxmlformats.org/officeDocument/2006/relationships/oleObject" Target="embeddings/oleObject99.bin"/><Relationship Id="rId171" Type="http://schemas.openxmlformats.org/officeDocument/2006/relationships/oleObject" Target="embeddings/oleObject111.bin"/><Relationship Id="rId192" Type="http://schemas.openxmlformats.org/officeDocument/2006/relationships/oleObject" Target="embeddings/oleObject130.bin"/><Relationship Id="rId206" Type="http://schemas.openxmlformats.org/officeDocument/2006/relationships/oleObject" Target="embeddings/oleObject143.bin"/><Relationship Id="rId227" Type="http://schemas.openxmlformats.org/officeDocument/2006/relationships/oleObject" Target="embeddings/oleObject161.bin"/><Relationship Id="rId248" Type="http://schemas.openxmlformats.org/officeDocument/2006/relationships/oleObject" Target="embeddings/oleObject177.bin"/><Relationship Id="rId269" Type="http://schemas.openxmlformats.org/officeDocument/2006/relationships/oleObject" Target="embeddings/oleObject188.bin"/><Relationship Id="rId12" Type="http://schemas.openxmlformats.org/officeDocument/2006/relationships/image" Target="media/image4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66.bin"/><Relationship Id="rId129" Type="http://schemas.openxmlformats.org/officeDocument/2006/relationships/oleObject" Target="embeddings/oleObject87.bin"/><Relationship Id="rId280" Type="http://schemas.openxmlformats.org/officeDocument/2006/relationships/oleObject" Target="embeddings/oleObject198.bin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42.bin"/><Relationship Id="rId96" Type="http://schemas.openxmlformats.org/officeDocument/2006/relationships/image" Target="media/image32.wmf"/><Relationship Id="rId140" Type="http://schemas.openxmlformats.org/officeDocument/2006/relationships/image" Target="media/image41.wmf"/><Relationship Id="rId161" Type="http://schemas.openxmlformats.org/officeDocument/2006/relationships/oleObject" Target="embeddings/oleObject106.bin"/><Relationship Id="rId182" Type="http://schemas.openxmlformats.org/officeDocument/2006/relationships/oleObject" Target="embeddings/oleObject120.bin"/><Relationship Id="rId217" Type="http://schemas.openxmlformats.org/officeDocument/2006/relationships/image" Target="media/image5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69.bin"/><Relationship Id="rId259" Type="http://schemas.openxmlformats.org/officeDocument/2006/relationships/image" Target="media/image70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77.bin"/><Relationship Id="rId270" Type="http://schemas.openxmlformats.org/officeDocument/2006/relationships/image" Target="media/image75.wmf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32.bin"/><Relationship Id="rId86" Type="http://schemas.openxmlformats.org/officeDocument/2006/relationships/oleObject" Target="embeddings/oleObject52.bin"/><Relationship Id="rId130" Type="http://schemas.openxmlformats.org/officeDocument/2006/relationships/image" Target="media/image36.wmf"/><Relationship Id="rId151" Type="http://schemas.openxmlformats.org/officeDocument/2006/relationships/oleObject" Target="embeddings/oleObject100.bin"/><Relationship Id="rId172" Type="http://schemas.openxmlformats.org/officeDocument/2006/relationships/image" Target="media/image54.wmf"/><Relationship Id="rId193" Type="http://schemas.openxmlformats.org/officeDocument/2006/relationships/oleObject" Target="embeddings/oleObject131.bin"/><Relationship Id="rId207" Type="http://schemas.openxmlformats.org/officeDocument/2006/relationships/oleObject" Target="embeddings/oleObject144.bin"/><Relationship Id="rId228" Type="http://schemas.openxmlformats.org/officeDocument/2006/relationships/oleObject" Target="embeddings/oleObject162.bin"/><Relationship Id="rId249" Type="http://schemas.openxmlformats.org/officeDocument/2006/relationships/image" Target="media/image65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67.bin"/><Relationship Id="rId260" Type="http://schemas.openxmlformats.org/officeDocument/2006/relationships/oleObject" Target="embeddings/oleObject183.bin"/><Relationship Id="rId281" Type="http://schemas.openxmlformats.org/officeDocument/2006/relationships/oleObject" Target="embeddings/oleObject199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43.bin"/><Relationship Id="rId97" Type="http://schemas.openxmlformats.org/officeDocument/2006/relationships/oleObject" Target="embeddings/oleObject58.bin"/><Relationship Id="rId104" Type="http://schemas.openxmlformats.org/officeDocument/2006/relationships/oleObject" Target="embeddings/oleObject63.bin"/><Relationship Id="rId120" Type="http://schemas.openxmlformats.org/officeDocument/2006/relationships/oleObject" Target="embeddings/oleObject78.bin"/><Relationship Id="rId125" Type="http://schemas.openxmlformats.org/officeDocument/2006/relationships/oleObject" Target="embeddings/oleObject83.bin"/><Relationship Id="rId141" Type="http://schemas.openxmlformats.org/officeDocument/2006/relationships/oleObject" Target="embeddings/oleObject93.bin"/><Relationship Id="rId146" Type="http://schemas.openxmlformats.org/officeDocument/2006/relationships/oleObject" Target="embeddings/oleObject97.bin"/><Relationship Id="rId167" Type="http://schemas.openxmlformats.org/officeDocument/2006/relationships/oleObject" Target="embeddings/oleObject109.bin"/><Relationship Id="rId188" Type="http://schemas.openxmlformats.org/officeDocument/2006/relationships/oleObject" Target="embeddings/oleObject126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92" Type="http://schemas.openxmlformats.org/officeDocument/2006/relationships/image" Target="media/image30.wmf"/><Relationship Id="rId162" Type="http://schemas.openxmlformats.org/officeDocument/2006/relationships/image" Target="media/image49.wmf"/><Relationship Id="rId183" Type="http://schemas.openxmlformats.org/officeDocument/2006/relationships/oleObject" Target="embeddings/oleObject121.bin"/><Relationship Id="rId213" Type="http://schemas.openxmlformats.org/officeDocument/2006/relationships/oleObject" Target="embeddings/oleObject149.bin"/><Relationship Id="rId218" Type="http://schemas.openxmlformats.org/officeDocument/2006/relationships/oleObject" Target="embeddings/oleObject152.bin"/><Relationship Id="rId234" Type="http://schemas.openxmlformats.org/officeDocument/2006/relationships/image" Target="media/image61.wmf"/><Relationship Id="rId239" Type="http://schemas.openxmlformats.org/officeDocument/2006/relationships/image" Target="media/image6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oleObject" Target="embeddings/oleObject178.bin"/><Relationship Id="rId255" Type="http://schemas.openxmlformats.org/officeDocument/2006/relationships/image" Target="media/image68.wmf"/><Relationship Id="rId271" Type="http://schemas.openxmlformats.org/officeDocument/2006/relationships/oleObject" Target="embeddings/oleObject189.bin"/><Relationship Id="rId276" Type="http://schemas.openxmlformats.org/officeDocument/2006/relationships/oleObject" Target="embeddings/oleObject194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53.bin"/><Relationship Id="rId110" Type="http://schemas.openxmlformats.org/officeDocument/2006/relationships/oleObject" Target="embeddings/oleObject68.bin"/><Relationship Id="rId115" Type="http://schemas.openxmlformats.org/officeDocument/2006/relationships/oleObject" Target="embeddings/oleObject73.bin"/><Relationship Id="rId131" Type="http://schemas.openxmlformats.org/officeDocument/2006/relationships/oleObject" Target="embeddings/oleObject88.bin"/><Relationship Id="rId136" Type="http://schemas.openxmlformats.org/officeDocument/2006/relationships/image" Target="media/image39.wmf"/><Relationship Id="rId157" Type="http://schemas.openxmlformats.org/officeDocument/2006/relationships/oleObject" Target="embeddings/oleObject104.bin"/><Relationship Id="rId178" Type="http://schemas.openxmlformats.org/officeDocument/2006/relationships/oleObject" Target="embeddings/oleObject116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9.bin"/><Relationship Id="rId152" Type="http://schemas.openxmlformats.org/officeDocument/2006/relationships/oleObject" Target="embeddings/oleObject101.bin"/><Relationship Id="rId173" Type="http://schemas.openxmlformats.org/officeDocument/2006/relationships/oleObject" Target="embeddings/oleObject112.bin"/><Relationship Id="rId194" Type="http://schemas.openxmlformats.org/officeDocument/2006/relationships/oleObject" Target="embeddings/oleObject132.bin"/><Relationship Id="rId199" Type="http://schemas.openxmlformats.org/officeDocument/2006/relationships/oleObject" Target="embeddings/oleObject137.bin"/><Relationship Id="rId203" Type="http://schemas.openxmlformats.org/officeDocument/2006/relationships/oleObject" Target="embeddings/oleObject140.bin"/><Relationship Id="rId208" Type="http://schemas.openxmlformats.org/officeDocument/2006/relationships/image" Target="media/image57.wmf"/><Relationship Id="rId229" Type="http://schemas.openxmlformats.org/officeDocument/2006/relationships/oleObject" Target="embeddings/oleObject163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58.bin"/><Relationship Id="rId240" Type="http://schemas.openxmlformats.org/officeDocument/2006/relationships/oleObject" Target="embeddings/oleObject170.bin"/><Relationship Id="rId245" Type="http://schemas.openxmlformats.org/officeDocument/2006/relationships/oleObject" Target="embeddings/oleObject174.bin"/><Relationship Id="rId261" Type="http://schemas.openxmlformats.org/officeDocument/2006/relationships/oleObject" Target="embeddings/oleObject184.bin"/><Relationship Id="rId266" Type="http://schemas.openxmlformats.org/officeDocument/2006/relationships/image" Target="media/image73.wmf"/><Relationship Id="rId287" Type="http://schemas.openxmlformats.org/officeDocument/2006/relationships/hyperlink" Target="https://mnorin.com/tls-ssl-neobhodimy-j-minimum-znanij.html" TargetMode="External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44.bin"/><Relationship Id="rId100" Type="http://schemas.openxmlformats.org/officeDocument/2006/relationships/oleObject" Target="embeddings/oleObject60.bin"/><Relationship Id="rId105" Type="http://schemas.openxmlformats.org/officeDocument/2006/relationships/image" Target="media/image35.wmf"/><Relationship Id="rId126" Type="http://schemas.openxmlformats.org/officeDocument/2006/relationships/oleObject" Target="embeddings/oleObject84.bin"/><Relationship Id="rId147" Type="http://schemas.openxmlformats.org/officeDocument/2006/relationships/image" Target="media/image43.wmf"/><Relationship Id="rId168" Type="http://schemas.openxmlformats.org/officeDocument/2006/relationships/image" Target="media/image52.wmf"/><Relationship Id="rId282" Type="http://schemas.openxmlformats.org/officeDocument/2006/relationships/oleObject" Target="embeddings/oleObject200.bin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56.bin"/><Relationship Id="rId98" Type="http://schemas.openxmlformats.org/officeDocument/2006/relationships/image" Target="media/image33.wmf"/><Relationship Id="rId121" Type="http://schemas.openxmlformats.org/officeDocument/2006/relationships/oleObject" Target="embeddings/oleObject79.bin"/><Relationship Id="rId142" Type="http://schemas.openxmlformats.org/officeDocument/2006/relationships/image" Target="media/image42.wmf"/><Relationship Id="rId163" Type="http://schemas.openxmlformats.org/officeDocument/2006/relationships/oleObject" Target="embeddings/oleObject107.bin"/><Relationship Id="rId184" Type="http://schemas.openxmlformats.org/officeDocument/2006/relationships/oleObject" Target="embeddings/oleObject122.bin"/><Relationship Id="rId189" Type="http://schemas.openxmlformats.org/officeDocument/2006/relationships/oleObject" Target="embeddings/oleObject127.bin"/><Relationship Id="rId219" Type="http://schemas.openxmlformats.org/officeDocument/2006/relationships/oleObject" Target="embeddings/oleObject153.bin"/><Relationship Id="rId3" Type="http://schemas.openxmlformats.org/officeDocument/2006/relationships/styles" Target="styles.xml"/><Relationship Id="rId214" Type="http://schemas.openxmlformats.org/officeDocument/2006/relationships/oleObject" Target="embeddings/oleObject150.bin"/><Relationship Id="rId230" Type="http://schemas.openxmlformats.org/officeDocument/2006/relationships/oleObject" Target="embeddings/oleObject164.bin"/><Relationship Id="rId235" Type="http://schemas.openxmlformats.org/officeDocument/2006/relationships/oleObject" Target="embeddings/oleObject167.bin"/><Relationship Id="rId251" Type="http://schemas.openxmlformats.org/officeDocument/2006/relationships/image" Target="media/image66.wmf"/><Relationship Id="rId256" Type="http://schemas.openxmlformats.org/officeDocument/2006/relationships/oleObject" Target="embeddings/oleObject181.bin"/><Relationship Id="rId277" Type="http://schemas.openxmlformats.org/officeDocument/2006/relationships/oleObject" Target="embeddings/oleObject195.bin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74.bin"/><Relationship Id="rId137" Type="http://schemas.openxmlformats.org/officeDocument/2006/relationships/oleObject" Target="embeddings/oleObject91.bin"/><Relationship Id="rId158" Type="http://schemas.openxmlformats.org/officeDocument/2006/relationships/image" Target="media/image47.wmf"/><Relationship Id="rId272" Type="http://schemas.openxmlformats.org/officeDocument/2006/relationships/oleObject" Target="embeddings/oleObject190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50.bin"/><Relationship Id="rId88" Type="http://schemas.openxmlformats.org/officeDocument/2006/relationships/image" Target="media/image28.wmf"/><Relationship Id="rId111" Type="http://schemas.openxmlformats.org/officeDocument/2006/relationships/oleObject" Target="embeddings/oleObject69.bin"/><Relationship Id="rId132" Type="http://schemas.openxmlformats.org/officeDocument/2006/relationships/image" Target="media/image37.wmf"/><Relationship Id="rId153" Type="http://schemas.openxmlformats.org/officeDocument/2006/relationships/oleObject" Target="embeddings/oleObject102.bin"/><Relationship Id="rId174" Type="http://schemas.openxmlformats.org/officeDocument/2006/relationships/image" Target="media/image55.wmf"/><Relationship Id="rId179" Type="http://schemas.openxmlformats.org/officeDocument/2006/relationships/oleObject" Target="embeddings/oleObject117.bin"/><Relationship Id="rId195" Type="http://schemas.openxmlformats.org/officeDocument/2006/relationships/oleObject" Target="embeddings/oleObject133.bin"/><Relationship Id="rId209" Type="http://schemas.openxmlformats.org/officeDocument/2006/relationships/oleObject" Target="embeddings/oleObject145.bin"/><Relationship Id="rId190" Type="http://schemas.openxmlformats.org/officeDocument/2006/relationships/oleObject" Target="embeddings/oleObject128.bin"/><Relationship Id="rId204" Type="http://schemas.openxmlformats.org/officeDocument/2006/relationships/oleObject" Target="embeddings/oleObject141.bin"/><Relationship Id="rId220" Type="http://schemas.openxmlformats.org/officeDocument/2006/relationships/oleObject" Target="embeddings/oleObject154.bin"/><Relationship Id="rId225" Type="http://schemas.openxmlformats.org/officeDocument/2006/relationships/oleObject" Target="embeddings/oleObject159.bin"/><Relationship Id="rId241" Type="http://schemas.openxmlformats.org/officeDocument/2006/relationships/image" Target="media/image64.wmf"/><Relationship Id="rId246" Type="http://schemas.openxmlformats.org/officeDocument/2006/relationships/oleObject" Target="embeddings/oleObject175.bin"/><Relationship Id="rId267" Type="http://schemas.openxmlformats.org/officeDocument/2006/relationships/oleObject" Target="embeddings/oleObject187.bin"/><Relationship Id="rId288" Type="http://schemas.openxmlformats.org/officeDocument/2006/relationships/header" Target="header1.xml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64.bin"/><Relationship Id="rId127" Type="http://schemas.openxmlformats.org/officeDocument/2006/relationships/oleObject" Target="embeddings/oleObject85.bin"/><Relationship Id="rId262" Type="http://schemas.openxmlformats.org/officeDocument/2006/relationships/image" Target="media/image71.wmf"/><Relationship Id="rId283" Type="http://schemas.openxmlformats.org/officeDocument/2006/relationships/oleObject" Target="embeddings/oleObject20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5.bin"/><Relationship Id="rId94" Type="http://schemas.openxmlformats.org/officeDocument/2006/relationships/image" Target="media/image31.wmf"/><Relationship Id="rId99" Type="http://schemas.openxmlformats.org/officeDocument/2006/relationships/oleObject" Target="embeddings/oleObject59.bin"/><Relationship Id="rId101" Type="http://schemas.openxmlformats.org/officeDocument/2006/relationships/oleObject" Target="embeddings/oleObject61.bin"/><Relationship Id="rId122" Type="http://schemas.openxmlformats.org/officeDocument/2006/relationships/oleObject" Target="embeddings/oleObject80.bin"/><Relationship Id="rId143" Type="http://schemas.openxmlformats.org/officeDocument/2006/relationships/oleObject" Target="embeddings/oleObject94.bin"/><Relationship Id="rId148" Type="http://schemas.openxmlformats.org/officeDocument/2006/relationships/oleObject" Target="embeddings/oleObject98.bin"/><Relationship Id="rId164" Type="http://schemas.openxmlformats.org/officeDocument/2006/relationships/image" Target="media/image50.wmf"/><Relationship Id="rId169" Type="http://schemas.openxmlformats.org/officeDocument/2006/relationships/oleObject" Target="embeddings/oleObject110.bin"/><Relationship Id="rId185" Type="http://schemas.openxmlformats.org/officeDocument/2006/relationships/oleObject" Target="embeddings/oleObject123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oleObject" Target="embeddings/oleObject118.bin"/><Relationship Id="rId210" Type="http://schemas.openxmlformats.org/officeDocument/2006/relationships/oleObject" Target="embeddings/oleObject146.bin"/><Relationship Id="rId215" Type="http://schemas.openxmlformats.org/officeDocument/2006/relationships/image" Target="media/image58.wmf"/><Relationship Id="rId236" Type="http://schemas.openxmlformats.org/officeDocument/2006/relationships/oleObject" Target="embeddings/oleObject168.bin"/><Relationship Id="rId257" Type="http://schemas.openxmlformats.org/officeDocument/2006/relationships/image" Target="media/image69.wmf"/><Relationship Id="rId278" Type="http://schemas.openxmlformats.org/officeDocument/2006/relationships/oleObject" Target="embeddings/oleObject196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65.bin"/><Relationship Id="rId252" Type="http://schemas.openxmlformats.org/officeDocument/2006/relationships/oleObject" Target="embeddings/oleObject179.bin"/><Relationship Id="rId273" Type="http://schemas.openxmlformats.org/officeDocument/2006/relationships/oleObject" Target="embeddings/oleObject191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54.bin"/><Relationship Id="rId112" Type="http://schemas.openxmlformats.org/officeDocument/2006/relationships/oleObject" Target="embeddings/oleObject70.bin"/><Relationship Id="rId133" Type="http://schemas.openxmlformats.org/officeDocument/2006/relationships/oleObject" Target="embeddings/oleObject89.bin"/><Relationship Id="rId154" Type="http://schemas.openxmlformats.org/officeDocument/2006/relationships/image" Target="media/image45.wmf"/><Relationship Id="rId175" Type="http://schemas.openxmlformats.org/officeDocument/2006/relationships/oleObject" Target="embeddings/oleObject113.bin"/><Relationship Id="rId196" Type="http://schemas.openxmlformats.org/officeDocument/2006/relationships/oleObject" Target="embeddings/oleObject134.bin"/><Relationship Id="rId200" Type="http://schemas.openxmlformats.org/officeDocument/2006/relationships/oleObject" Target="embeddings/oleObject138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55.bin"/><Relationship Id="rId242" Type="http://schemas.openxmlformats.org/officeDocument/2006/relationships/oleObject" Target="embeddings/oleObject171.bin"/><Relationship Id="rId263" Type="http://schemas.openxmlformats.org/officeDocument/2006/relationships/oleObject" Target="embeddings/oleObject185.bin"/><Relationship Id="rId284" Type="http://schemas.openxmlformats.org/officeDocument/2006/relationships/image" Target="media/image76.png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46.bin"/><Relationship Id="rId102" Type="http://schemas.openxmlformats.org/officeDocument/2006/relationships/oleObject" Target="embeddings/oleObject62.bin"/><Relationship Id="rId123" Type="http://schemas.openxmlformats.org/officeDocument/2006/relationships/oleObject" Target="embeddings/oleObject81.bin"/><Relationship Id="rId144" Type="http://schemas.openxmlformats.org/officeDocument/2006/relationships/oleObject" Target="embeddings/oleObject95.bin"/><Relationship Id="rId90" Type="http://schemas.openxmlformats.org/officeDocument/2006/relationships/image" Target="media/image29.wmf"/><Relationship Id="rId165" Type="http://schemas.openxmlformats.org/officeDocument/2006/relationships/oleObject" Target="embeddings/oleObject108.bin"/><Relationship Id="rId186" Type="http://schemas.openxmlformats.org/officeDocument/2006/relationships/oleObject" Target="embeddings/oleObject124.bin"/><Relationship Id="rId211" Type="http://schemas.openxmlformats.org/officeDocument/2006/relationships/oleObject" Target="embeddings/oleObject147.bin"/><Relationship Id="rId232" Type="http://schemas.openxmlformats.org/officeDocument/2006/relationships/image" Target="media/image60.wmf"/><Relationship Id="rId253" Type="http://schemas.openxmlformats.org/officeDocument/2006/relationships/image" Target="media/image67.wmf"/><Relationship Id="rId274" Type="http://schemas.openxmlformats.org/officeDocument/2006/relationships/oleObject" Target="embeddings/oleObject192.bin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71.bin"/><Relationship Id="rId134" Type="http://schemas.openxmlformats.org/officeDocument/2006/relationships/image" Target="media/image38.wmf"/><Relationship Id="rId80" Type="http://schemas.openxmlformats.org/officeDocument/2006/relationships/oleObject" Target="embeddings/oleObject47.bin"/><Relationship Id="rId155" Type="http://schemas.openxmlformats.org/officeDocument/2006/relationships/oleObject" Target="embeddings/oleObject103.bin"/><Relationship Id="rId176" Type="http://schemas.openxmlformats.org/officeDocument/2006/relationships/oleObject" Target="embeddings/oleObject114.bin"/><Relationship Id="rId197" Type="http://schemas.openxmlformats.org/officeDocument/2006/relationships/oleObject" Target="embeddings/oleObject135.bin"/><Relationship Id="rId201" Type="http://schemas.openxmlformats.org/officeDocument/2006/relationships/oleObject" Target="embeddings/oleObject139.bin"/><Relationship Id="rId222" Type="http://schemas.openxmlformats.org/officeDocument/2006/relationships/oleObject" Target="embeddings/oleObject156.bin"/><Relationship Id="rId243" Type="http://schemas.openxmlformats.org/officeDocument/2006/relationships/oleObject" Target="embeddings/oleObject172.bin"/><Relationship Id="rId264" Type="http://schemas.openxmlformats.org/officeDocument/2006/relationships/image" Target="media/image72.wmf"/><Relationship Id="rId285" Type="http://schemas.openxmlformats.org/officeDocument/2006/relationships/image" Target="media/image77.png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34.wmf"/><Relationship Id="rId124" Type="http://schemas.openxmlformats.org/officeDocument/2006/relationships/oleObject" Target="embeddings/oleObject82.bin"/><Relationship Id="rId70" Type="http://schemas.openxmlformats.org/officeDocument/2006/relationships/oleObject" Target="embeddings/oleObject37.bin"/><Relationship Id="rId91" Type="http://schemas.openxmlformats.org/officeDocument/2006/relationships/oleObject" Target="embeddings/oleObject55.bin"/><Relationship Id="rId145" Type="http://schemas.openxmlformats.org/officeDocument/2006/relationships/oleObject" Target="embeddings/oleObject96.bin"/><Relationship Id="rId166" Type="http://schemas.openxmlformats.org/officeDocument/2006/relationships/image" Target="media/image51.wmf"/><Relationship Id="rId187" Type="http://schemas.openxmlformats.org/officeDocument/2006/relationships/oleObject" Target="embeddings/oleObject125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48.bin"/><Relationship Id="rId233" Type="http://schemas.openxmlformats.org/officeDocument/2006/relationships/oleObject" Target="embeddings/oleObject166.bin"/><Relationship Id="rId254" Type="http://schemas.openxmlformats.org/officeDocument/2006/relationships/oleObject" Target="embeddings/oleObject180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72.bin"/><Relationship Id="rId275" Type="http://schemas.openxmlformats.org/officeDocument/2006/relationships/oleObject" Target="embeddings/oleObject193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48.bin"/><Relationship Id="rId135" Type="http://schemas.openxmlformats.org/officeDocument/2006/relationships/oleObject" Target="embeddings/oleObject90.bin"/><Relationship Id="rId156" Type="http://schemas.openxmlformats.org/officeDocument/2006/relationships/image" Target="media/image46.wmf"/><Relationship Id="rId177" Type="http://schemas.openxmlformats.org/officeDocument/2006/relationships/oleObject" Target="embeddings/oleObject115.bin"/><Relationship Id="rId198" Type="http://schemas.openxmlformats.org/officeDocument/2006/relationships/oleObject" Target="embeddings/oleObject136.bin"/><Relationship Id="rId202" Type="http://schemas.openxmlformats.org/officeDocument/2006/relationships/image" Target="media/image56.wmf"/><Relationship Id="rId223" Type="http://schemas.openxmlformats.org/officeDocument/2006/relationships/oleObject" Target="embeddings/oleObject157.bin"/><Relationship Id="rId244" Type="http://schemas.openxmlformats.org/officeDocument/2006/relationships/oleObject" Target="embeddings/oleObject173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86.bin"/><Relationship Id="rId286" Type="http://schemas.openxmlformats.org/officeDocument/2006/relationships/hyperlink" Target="https://ru.wikipedia.org/wiki/&#1055;&#1088;&#1086;&#1090;&#1086;&#1082;&#1086;&#1083;_&#1044;&#1080;&#1092;&#1092;&#1080;_&#8212;_&#1061;&#1077;&#1083;&#1083;&#1084;&#1072;&#1085;&#1072;_&#1085;&#1072;_&#1101;&#1083;&#1083;&#1080;&#1087;&#1090;&#1080;&#1095;&#1077;&#1089;&#1082;&#1080;&#1093;_&#1082;&#1088;&#1080;&#1074;&#1099;&#1093;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C5F48C5-F795-40D9-97A1-94A409E70B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8</TotalTime>
  <Pages>13</Pages>
  <Words>1589</Words>
  <Characters>9061</Characters>
  <Application>Microsoft Office Word</Application>
  <DocSecurity>0</DocSecurity>
  <Lines>75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06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-PC</dc:creator>
  <cp:keywords/>
  <dc:description/>
  <cp:lastModifiedBy>HP-PC</cp:lastModifiedBy>
  <cp:revision>33</cp:revision>
  <cp:lastPrinted>2019-05-18T19:40:00Z</cp:lastPrinted>
  <dcterms:created xsi:type="dcterms:W3CDTF">2019-05-12T06:42:00Z</dcterms:created>
  <dcterms:modified xsi:type="dcterms:W3CDTF">2019-06-02T10:20:00Z</dcterms:modified>
</cp:coreProperties>
</file>